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9B9084" w14:textId="7B0E6FFC" w:rsidR="00391909" w:rsidRPr="00904184" w:rsidRDefault="00391909" w:rsidP="00191EB7">
      <w:pPr>
        <w:pStyle w:val="Heading1"/>
        <w:spacing w:line="360" w:lineRule="auto"/>
        <w:jc w:val="center"/>
        <w:rPr>
          <w:b w:val="0"/>
          <w:color w:val="000000" w:themeColor="text1"/>
        </w:rPr>
      </w:pPr>
      <w:r w:rsidRPr="00904184">
        <w:rPr>
          <w:color w:val="000000" w:themeColor="text1"/>
        </w:rPr>
        <w:t>CHƯƠNG I: SỐ HỮU TỈ</w:t>
      </w:r>
      <w:r w:rsidR="00E0417D" w:rsidRPr="00904184">
        <w:rPr>
          <w:color w:val="000000" w:themeColor="text1"/>
        </w:rPr>
        <w:t xml:space="preserve"> </w:t>
      </w:r>
      <w:r w:rsidRPr="00904184">
        <w:rPr>
          <w:color w:val="000000" w:themeColor="text1"/>
        </w:rPr>
        <w:t>- KẾT NỐI TRI THỨC</w:t>
      </w:r>
    </w:p>
    <w:p w14:paraId="5DC726F1" w14:textId="37D363C9" w:rsidR="00937F2B" w:rsidRPr="00904184" w:rsidRDefault="00937F2B" w:rsidP="00191EB7">
      <w:pPr>
        <w:pStyle w:val="Heading2"/>
        <w:spacing w:line="360" w:lineRule="auto"/>
        <w:rPr>
          <w:b/>
          <w:bCs/>
          <w:color w:val="000000"/>
          <w:sz w:val="32"/>
          <w:szCs w:val="32"/>
        </w:rPr>
      </w:pPr>
      <w:r w:rsidRPr="00904184">
        <w:rPr>
          <w:b/>
          <w:bCs/>
          <w:color w:val="000000"/>
          <w:sz w:val="32"/>
          <w:szCs w:val="32"/>
        </w:rPr>
        <w:t xml:space="preserve">BÀI 1: </w:t>
      </w:r>
      <w:r w:rsidR="00904184" w:rsidRPr="00904184">
        <w:rPr>
          <w:b/>
          <w:bCs/>
          <w:color w:val="000000"/>
          <w:sz w:val="32"/>
          <w:szCs w:val="32"/>
        </w:rPr>
        <w:t>TẬP HỢP CÁC SỐ HỮU TỈ</w:t>
      </w:r>
    </w:p>
    <w:p w14:paraId="3C2DE695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14:paraId="47F3C5B5" w14:textId="77777777" w:rsidR="00937F2B" w:rsidRPr="00904184" w:rsidRDefault="00937F2B" w:rsidP="00191EB7">
      <w:pPr>
        <w:pStyle w:val="Heading3"/>
        <w:spacing w:line="360" w:lineRule="auto"/>
        <w:rPr>
          <w:b w:val="0"/>
          <w:bCs/>
          <w:color w:val="FF0000"/>
          <w:szCs w:val="28"/>
        </w:rPr>
      </w:pPr>
      <w:r w:rsidRPr="00904184">
        <w:rPr>
          <w:bCs/>
          <w:color w:val="FF0000"/>
          <w:szCs w:val="28"/>
        </w:rPr>
        <w:t>TRẮC NGHIỆM</w:t>
      </w:r>
    </w:p>
    <w:p w14:paraId="6DF499F3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5BC30061" w14:textId="77777777" w:rsidR="00937F2B" w:rsidRPr="00904184" w:rsidRDefault="00937F2B" w:rsidP="00191EB7">
      <w:pPr>
        <w:pStyle w:val="Heading4"/>
        <w:spacing w:line="360" w:lineRule="auto"/>
        <w:rPr>
          <w:rFonts w:cs="Times New Roman"/>
          <w:szCs w:val="28"/>
        </w:rPr>
      </w:pPr>
      <w:r w:rsidRPr="00904184">
        <w:rPr>
          <w:rFonts w:cs="Times New Roman"/>
          <w:szCs w:val="28"/>
        </w:rPr>
        <w:t xml:space="preserve">1. NHẬN BIẾT ( </w:t>
      </w:r>
      <w:r w:rsidRPr="00904184">
        <w:rPr>
          <w:rFonts w:cs="Times New Roman"/>
          <w:szCs w:val="28"/>
          <w:lang w:val="vi-VN"/>
        </w:rPr>
        <w:t>15</w:t>
      </w:r>
      <w:r w:rsidRPr="00904184">
        <w:rPr>
          <w:rFonts w:cs="Times New Roman"/>
          <w:szCs w:val="28"/>
        </w:rPr>
        <w:t xml:space="preserve"> câu)</w:t>
      </w:r>
    </w:p>
    <w:p w14:paraId="62F261E0" w14:textId="3612EAC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1</w:t>
      </w:r>
      <w:r w:rsidRPr="00904184">
        <w:rPr>
          <w:rFonts w:ascii="Times New Roman" w:hAnsi="Times New Roman" w:cs="Times New Roman"/>
          <w:color w:val="000000" w:themeColor="text1"/>
          <w:sz w:val="28"/>
          <w:szCs w:val="28"/>
        </w:rPr>
        <w:t>: </w:t>
      </w:r>
      <w:r w:rsidR="735C5B68" w:rsidRPr="0090418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Số hữu tỉ là số viết được dưới dạng phân số </w:t>
      </w:r>
      <w:r w:rsidR="00E2707B" w:rsidRPr="0090418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45F36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727185523" r:id="rId6"/>
        </w:object>
      </w:r>
      <w:r w:rsidR="00E2707B" w:rsidRPr="00904184">
        <w:rPr>
          <w:rFonts w:ascii="Times New Roman" w:hAnsi="Times New Roman" w:cs="Times New Roman"/>
          <w:sz w:val="28"/>
          <w:szCs w:val="28"/>
        </w:rPr>
        <w:t xml:space="preserve"> với:</w:t>
      </w:r>
    </w:p>
    <w:p w14:paraId="0A943087" w14:textId="43E1F5A0" w:rsidR="00362115" w:rsidRPr="00362115" w:rsidRDefault="00362115" w:rsidP="0036211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0;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≠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0</w:t>
      </w:r>
    </w:p>
    <w:p w14:paraId="60BEB445" w14:textId="2DD8D07A" w:rsidR="00362115" w:rsidRPr="00362115" w:rsidRDefault="00362115" w:rsidP="00362115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362115">
        <w:rPr>
          <w:rFonts w:ascii="Times New Roman" w:hAnsi="Times New Roman" w:cs="Times New Roman"/>
          <w:color w:val="FF0000"/>
          <w:sz w:val="28"/>
          <w:szCs w:val="28"/>
        </w:rPr>
        <w:t>B.</w:t>
      </w:r>
      <w:r w:rsidRPr="00362115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FF0000"/>
          <w:sz w:val="28"/>
          <w:szCs w:val="28"/>
        </w:rPr>
        <w:t>a,</w:t>
      </w:r>
      <w:r w:rsidRPr="00362115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FF0000"/>
          <w:sz w:val="28"/>
          <w:szCs w:val="28"/>
        </w:rPr>
        <w:t>b</w:t>
      </w:r>
      <w:r w:rsidRPr="00362115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362115">
        <w:rPr>
          <w:rFonts w:ascii="Cambria Math" w:hAnsi="Cambria Math" w:cs="Cambria Math"/>
          <w:color w:val="FF0000"/>
          <w:sz w:val="28"/>
          <w:szCs w:val="28"/>
        </w:rPr>
        <w:t>∈</w:t>
      </w:r>
      <w:r w:rsidRPr="00362115">
        <w:rPr>
          <w:rFonts w:ascii="Cambria Math" w:hAnsi="Cambria Math" w:cs="Cambria Math"/>
          <w:color w:val="FF0000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FF0000"/>
          <w:sz w:val="28"/>
          <w:szCs w:val="28"/>
        </w:rPr>
        <w:t>Z,b</w:t>
      </w:r>
      <w:r w:rsidRPr="00362115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FF0000"/>
          <w:sz w:val="28"/>
          <w:szCs w:val="28"/>
        </w:rPr>
        <w:t>≠</w:t>
      </w:r>
      <w:r w:rsidRPr="00362115">
        <w:rPr>
          <w:rFonts w:ascii="Times New Roman" w:hAnsi="Times New Roman" w:cs="Times New Roman"/>
          <w:color w:val="FF0000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FF0000"/>
          <w:sz w:val="28"/>
          <w:szCs w:val="28"/>
        </w:rPr>
        <w:t>0</w:t>
      </w:r>
    </w:p>
    <w:p w14:paraId="71EDC7D8" w14:textId="1F41F58F" w:rsidR="00362115" w:rsidRPr="00362115" w:rsidRDefault="00362115" w:rsidP="0036211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a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>
        <w:rPr>
          <w:rFonts w:ascii="Cambria Math" w:hAnsi="Cambria Math" w:cs="Cambria Math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N</w:t>
      </w:r>
    </w:p>
    <w:p w14:paraId="2EE74098" w14:textId="12B14220" w:rsidR="00362115" w:rsidRPr="00362115" w:rsidRDefault="00362115" w:rsidP="00362115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>
        <w:rPr>
          <w:rFonts w:ascii="Cambria Math" w:hAnsi="Cambria Math" w:cs="Cambria Math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N,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b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≠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362115">
        <w:rPr>
          <w:rFonts w:ascii="Times New Roman" w:hAnsi="Times New Roman" w:cs="Times New Roman"/>
          <w:color w:val="000000" w:themeColor="text1"/>
          <w:sz w:val="28"/>
          <w:szCs w:val="28"/>
        </w:rPr>
        <w:t>0</w:t>
      </w:r>
    </w:p>
    <w:p w14:paraId="5DB83004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7E16F2B9" w14:textId="57B2BBB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2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: </w:t>
      </w:r>
      <w:r w:rsidR="00E2707B" w:rsidRPr="00904184">
        <w:rPr>
          <w:rFonts w:ascii="Times New Roman" w:hAnsi="Times New Roman" w:cs="Times New Roman"/>
          <w:color w:val="000000"/>
          <w:sz w:val="28"/>
          <w:szCs w:val="28"/>
        </w:rPr>
        <w:t>Tập hợp các số hữu tỉ được kí hiệu là?</w:t>
      </w:r>
    </w:p>
    <w:p w14:paraId="31BB4C2B" w14:textId="047CC9E2" w:rsidR="00937F2B" w:rsidRPr="00984E25" w:rsidRDefault="00362115" w:rsidP="00191EB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84E2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. </w:t>
      </w:r>
      <w:r w:rsidR="00315E7F" w:rsidRPr="00984E25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N</w:t>
      </w:r>
    </w:p>
    <w:p w14:paraId="0FE65C28" w14:textId="3FA1B4EE" w:rsidR="00362115" w:rsidRPr="00984E25" w:rsidRDefault="00362115" w:rsidP="00191EB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84E2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.</w:t>
      </w:r>
      <w:r w:rsidR="00315E7F" w:rsidRPr="00984E2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84E25" w:rsidRPr="00984E25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N*</w:t>
      </w:r>
    </w:p>
    <w:p w14:paraId="7BF9A92F" w14:textId="05D8E69F" w:rsidR="00362115" w:rsidRPr="00984E25" w:rsidRDefault="00362115" w:rsidP="00191EB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84E25">
        <w:rPr>
          <w:rFonts w:ascii="Times New Roman" w:hAnsi="Times New Roman" w:cs="Times New Roman"/>
          <w:color w:val="FF0000"/>
          <w:sz w:val="28"/>
          <w:szCs w:val="28"/>
          <w:lang w:val="vi-VN"/>
        </w:rPr>
        <w:t>C.</w:t>
      </w:r>
      <w:r w:rsidR="00984E25" w:rsidRPr="00984E2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84E25" w:rsidRPr="00984E25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Q</w:t>
      </w:r>
    </w:p>
    <w:p w14:paraId="40845339" w14:textId="2FE120ED" w:rsidR="00362115" w:rsidRPr="00984E25" w:rsidRDefault="00362115" w:rsidP="00191EB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84E2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D.</w:t>
      </w:r>
      <w:r w:rsidR="00984E25" w:rsidRPr="00984E2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84E25" w:rsidRPr="00984E25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R</w:t>
      </w:r>
    </w:p>
    <w:p w14:paraId="246131D4" w14:textId="77777777" w:rsidR="00E2707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3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E2707B" w:rsidRPr="00904184">
        <w:rPr>
          <w:rFonts w:ascii="Times New Roman" w:hAnsi="Times New Roman" w:cs="Times New Roman"/>
          <w:color w:val="000000"/>
          <w:sz w:val="28"/>
          <w:szCs w:val="28"/>
        </w:rPr>
        <w:t>Điền từ còn thiếu vào dấu “...”.</w:t>
      </w:r>
    </w:p>
    <w:p w14:paraId="7965CA62" w14:textId="3FC14AE3" w:rsidR="00937F2B" w:rsidRPr="00904184" w:rsidRDefault="00E2707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Ta có thể so sánh hai số hữu tỉ bất kì bằng cách viết chúng dưới dạng ... rồi so sánh hai ... đó.</w:t>
      </w:r>
    </w:p>
    <w:p w14:paraId="51121DB7" w14:textId="56FF0DC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số</w:t>
      </w:r>
    </w:p>
    <w:p w14:paraId="3F0AE918" w14:textId="11C18CE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B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số tự nhiên</w:t>
      </w:r>
    </w:p>
    <w:p w14:paraId="209D21FA" w14:textId="49463C9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8E0C13" w:rsidRPr="00904184">
        <w:rPr>
          <w:rFonts w:ascii="Times New Roman" w:hAnsi="Times New Roman" w:cs="Times New Roman"/>
          <w:color w:val="FF0000"/>
          <w:sz w:val="28"/>
          <w:szCs w:val="28"/>
        </w:rPr>
        <w:t>phân số</w:t>
      </w:r>
    </w:p>
    <w:p w14:paraId="472D28A5" w14:textId="268EAD0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chữ</w:t>
      </w:r>
    </w:p>
    <w:p w14:paraId="2A7D1DF4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1CF2F595" w14:textId="0299F7F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4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Với hai số hữu tỉ </w:t>
      </w:r>
      <w:r w:rsidR="008E0C13" w:rsidRPr="00904184">
        <w:rPr>
          <w:rFonts w:ascii="Times New Roman" w:hAnsi="Times New Roman" w:cs="Times New Roman"/>
          <w:position w:val="-10"/>
          <w:sz w:val="28"/>
          <w:szCs w:val="28"/>
        </w:rPr>
        <w:object w:dxaOrig="400" w:dyaOrig="320" w14:anchorId="1E2B4572">
          <v:shape id="_x0000_i1033" type="#_x0000_t75" style="width:20.25pt;height:15.75pt" o:ole="">
            <v:imagedata r:id="rId7" o:title=""/>
          </v:shape>
          <o:OLEObject Type="Embed" ProgID="Equation.DSMT4" ShapeID="_x0000_i1033" DrawAspect="Content" ObjectID="_1727185524" r:id="rId8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ất kì ta luôn có </w:t>
      </w:r>
    </w:p>
    <w:p w14:paraId="2FC403BC" w14:textId="6007073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136A8A7">
          <v:shape id="_x0000_i1034" type="#_x0000_t75" style="width:27.75pt;height:14.25pt" o:ole="">
            <v:imagedata r:id="rId9" o:title=""/>
          </v:shape>
          <o:OLEObject Type="Embed" ProgID="Equation.DSMT4" ShapeID="_x0000_i1034" DrawAspect="Content" ObjectID="_1727185525" r:id="rId10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F969CB7">
          <v:shape id="_x0000_i1035" type="#_x0000_t75" style="width:27.75pt;height:14.25pt" o:ole="">
            <v:imagedata r:id="rId11" o:title=""/>
          </v:shape>
          <o:OLEObject Type="Embed" ProgID="Equation.DSMT4" ShapeID="_x0000_i1035" DrawAspect="Content" ObjectID="_1727185526" r:id="rId12"/>
        </w:object>
      </w:r>
    </w:p>
    <w:p w14:paraId="0DD01C64" w14:textId="196D65C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6F3FA2F5">
          <v:shape id="_x0000_i1036" type="#_x0000_t75" style="width:27.75pt;height:14.25pt" o:ole="">
            <v:imagedata r:id="rId13" o:title=""/>
          </v:shape>
          <o:OLEObject Type="Embed" ProgID="Equation.DSMT4" ShapeID="_x0000_i1036" DrawAspect="Content" ObjectID="_1727185527" r:id="rId14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hoặc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5143556">
          <v:shape id="_x0000_i1037" type="#_x0000_t75" style="width:27.75pt;height:14.25pt" o:ole="">
            <v:imagedata r:id="rId15" o:title=""/>
          </v:shape>
          <o:OLEObject Type="Embed" ProgID="Equation.DSMT4" ShapeID="_x0000_i1037" DrawAspect="Content" ObjectID="_1727185528" r:id="rId16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hoặc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FA07321">
          <v:shape id="_x0000_i1038" type="#_x0000_t75" style="width:27.75pt;height:14.25pt" o:ole="">
            <v:imagedata r:id="rId17" o:title=""/>
          </v:shape>
          <o:OLEObject Type="Embed" ProgID="Equation.DSMT4" ShapeID="_x0000_i1038" DrawAspect="Content" ObjectID="_1727185529" r:id="rId18"/>
        </w:object>
      </w:r>
    </w:p>
    <w:p w14:paraId="03DDDAAF" w14:textId="269A6FE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B81B755">
          <v:shape id="_x0000_i1039" type="#_x0000_t75" style="width:27.75pt;height:14.25pt" o:ole="">
            <v:imagedata r:id="rId15" o:title=""/>
          </v:shape>
          <o:OLEObject Type="Embed" ProgID="Equation.DSMT4" ShapeID="_x0000_i1039" DrawAspect="Content" ObjectID="_1727185530" r:id="rId19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hoặc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F20C109">
          <v:shape id="_x0000_i1040" type="#_x0000_t75" style="width:27.75pt;height:14.25pt" o:ole="">
            <v:imagedata r:id="rId17" o:title=""/>
          </v:shape>
          <o:OLEObject Type="Embed" ProgID="Equation.DSMT4" ShapeID="_x0000_i1040" DrawAspect="Content" ObjectID="_1727185531" r:id="rId20"/>
        </w:object>
      </w:r>
    </w:p>
    <w:p w14:paraId="711B2172" w14:textId="78D5B8B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95FBCAB">
          <v:shape id="_x0000_i1041" type="#_x0000_t75" style="width:27.75pt;height:14.25pt" o:ole="">
            <v:imagedata r:id="rId17" o:title=""/>
          </v:shape>
          <o:OLEObject Type="Embed" ProgID="Equation.DSMT4" ShapeID="_x0000_i1041" DrawAspect="Content" ObjectID="_1727185532" r:id="rId21"/>
        </w:object>
      </w:r>
    </w:p>
    <w:p w14:paraId="38DF0342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E8CC3BB" w14:textId="7F6680A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5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ho ba số hữu tỉ </w:t>
      </w:r>
      <w:r w:rsidR="008E0C13" w:rsidRPr="00904184">
        <w:rPr>
          <w:rFonts w:ascii="Times New Roman" w:hAnsi="Times New Roman" w:cs="Times New Roman"/>
          <w:position w:val="-10"/>
          <w:sz w:val="28"/>
          <w:szCs w:val="28"/>
        </w:rPr>
        <w:object w:dxaOrig="600" w:dyaOrig="320" w14:anchorId="24C7770A">
          <v:shape id="_x0000_i1042" type="#_x0000_t75" style="width:30pt;height:15.75pt" o:ole="">
            <v:imagedata r:id="rId22" o:title=""/>
          </v:shape>
          <o:OLEObject Type="Embed" ProgID="Equation.DSMT4" ShapeID="_x0000_i1042" DrawAspect="Content" ObjectID="_1727185533" r:id="rId23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. Nếu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3C07BEF">
          <v:shape id="_x0000_i1043" type="#_x0000_t75" style="width:27.75pt;height:14.25pt" o:ole="">
            <v:imagedata r:id="rId24" o:title=""/>
          </v:shape>
          <o:OLEObject Type="Embed" ProgID="Equation.DSMT4" ShapeID="_x0000_i1043" DrawAspect="Content" ObjectID="_1727185534" r:id="rId25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78FE8476">
          <v:shape id="_x0000_i1044" type="#_x0000_t75" style="width:27pt;height:14.25pt" o:ole="">
            <v:imagedata r:id="rId26" o:title=""/>
          </v:shape>
          <o:OLEObject Type="Embed" ProgID="Equation.DSMT4" ShapeID="_x0000_i1044" DrawAspect="Content" ObjectID="_1727185535" r:id="rId27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thì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40" w:dyaOrig="220" w14:anchorId="741C5E9C">
          <v:shape id="_x0000_i1045" type="#_x0000_t75" style="width:27pt;height:11.25pt" o:ole="">
            <v:imagedata r:id="rId28" o:title=""/>
          </v:shape>
          <o:OLEObject Type="Embed" ProgID="Equation.DSMT4" ShapeID="_x0000_i1045" DrawAspect="Content" ObjectID="_1727185536" r:id="rId29"/>
        </w:object>
      </w:r>
    </w:p>
    <w:p w14:paraId="1A627BC9" w14:textId="30B7F159" w:rsidR="008E0C13" w:rsidRPr="00904184" w:rsidRDefault="008E0C13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sz w:val="28"/>
          <w:szCs w:val="28"/>
        </w:rPr>
        <w:t>Đây được gọi là tính chất gì</w:t>
      </w:r>
    </w:p>
    <w:p w14:paraId="593DC515" w14:textId="2828D63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A. </w:t>
      </w:r>
      <w:r w:rsidR="008E0C13" w:rsidRPr="00904184">
        <w:rPr>
          <w:rFonts w:ascii="Times New Roman" w:hAnsi="Times New Roman" w:cs="Times New Roman"/>
          <w:color w:val="FF0000"/>
          <w:sz w:val="28"/>
          <w:szCs w:val="28"/>
        </w:rPr>
        <w:t>Tính chất bắc cầu</w:t>
      </w:r>
    </w:p>
    <w:p w14:paraId="31BEA2E7" w14:textId="38A69A0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Tính chất giao hoán </w:t>
      </w:r>
    </w:p>
    <w:p w14:paraId="797C3D73" w14:textId="6FC6CCA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Tính chất kết hợp</w:t>
      </w:r>
    </w:p>
    <w:p w14:paraId="2E4E5432" w14:textId="289ED10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Tính chất phân phối</w:t>
      </w:r>
    </w:p>
    <w:p w14:paraId="0E00DFE7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29A5D4F" w14:textId="7632F49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6:</w:t>
      </w:r>
      <w:r w:rsidR="008E0C13"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Trên trục số, nếu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DA08DD7">
          <v:shape id="_x0000_i1046" type="#_x0000_t75" style="width:27.75pt;height:14.25pt" o:ole="">
            <v:imagedata r:id="rId30" o:title=""/>
          </v:shape>
          <o:OLEObject Type="Embed" ProgID="Equation.DSMT4" ShapeID="_x0000_i1046" DrawAspect="Content" ObjectID="_1727185537" r:id="rId31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thì điểm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C51CE56">
          <v:shape id="_x0000_i1047" type="#_x0000_t75" style="width:9.75pt;height:11.25pt" o:ole="">
            <v:imagedata r:id="rId32" o:title=""/>
          </v:shape>
          <o:OLEObject Type="Embed" ProgID="Equation.DSMT4" ShapeID="_x0000_i1047" DrawAspect="Content" ObjectID="_1727185538" r:id="rId33"/>
        </w:object>
      </w:r>
      <w:r w:rsidR="008E0C13" w:rsidRPr="00904184">
        <w:rPr>
          <w:rFonts w:ascii="Times New Roman" w:hAnsi="Times New Roman" w:cs="Times New Roman"/>
          <w:sz w:val="28"/>
          <w:szCs w:val="28"/>
        </w:rPr>
        <w:t xml:space="preserve"> ... điểm </w:t>
      </w:r>
      <w:r w:rsidR="008E0C13" w:rsidRPr="00904184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19F3A067">
          <v:shape id="_x0000_i1048" type="#_x0000_t75" style="width:11.25pt;height:14.25pt" o:ole="">
            <v:imagedata r:id="rId34" o:title=""/>
          </v:shape>
          <o:OLEObject Type="Embed" ProgID="Equation.DSMT4" ShapeID="_x0000_i1048" DrawAspect="Content" ObjectID="_1727185539" r:id="rId35"/>
        </w:object>
      </w:r>
    </w:p>
    <w:p w14:paraId="06FA88FA" w14:textId="4A9A830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nằm sau</w:t>
      </w:r>
    </w:p>
    <w:p w14:paraId="54659A2A" w14:textId="1BDD335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trùng</w:t>
      </w:r>
    </w:p>
    <w:p w14:paraId="58D811B3" w14:textId="10079AB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lastRenderedPageBreak/>
        <w:t xml:space="preserve">C. </w:t>
      </w:r>
      <w:r w:rsidR="008E0C13" w:rsidRPr="00904184">
        <w:rPr>
          <w:rFonts w:ascii="Times New Roman" w:hAnsi="Times New Roman" w:cs="Times New Roman"/>
          <w:color w:val="FF0000"/>
          <w:sz w:val="28"/>
          <w:szCs w:val="28"/>
        </w:rPr>
        <w:t>nằm trước</w:t>
      </w:r>
    </w:p>
    <w:p w14:paraId="742BF510" w14:textId="1321884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bằng</w:t>
      </w:r>
    </w:p>
    <w:p w14:paraId="55655C60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</w:p>
    <w:p w14:paraId="2C95A891" w14:textId="7F81939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7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Trên trục số các điểm nằm trước gốc O biểu diễn số hữu tỉ gì?</w:t>
      </w:r>
    </w:p>
    <w:p w14:paraId="0470866A" w14:textId="2908F9E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8E0C13" w:rsidRPr="00904184">
        <w:rPr>
          <w:rFonts w:ascii="Times New Roman" w:hAnsi="Times New Roman" w:cs="Times New Roman"/>
          <w:color w:val="000000"/>
          <w:sz w:val="28"/>
          <w:szCs w:val="28"/>
        </w:rPr>
        <w:t>số hữu tỉ dương</w:t>
      </w:r>
    </w:p>
    <w:p w14:paraId="6BE14BC6" w14:textId="5868D7B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B. </w:t>
      </w:r>
      <w:r w:rsidR="008E0C13" w:rsidRPr="00904184">
        <w:rPr>
          <w:rFonts w:ascii="Times New Roman" w:hAnsi="Times New Roman" w:cs="Times New Roman"/>
          <w:color w:val="FF0000"/>
          <w:sz w:val="28"/>
          <w:szCs w:val="28"/>
        </w:rPr>
        <w:t>số hữu tỉ âm</w:t>
      </w:r>
    </w:p>
    <w:p w14:paraId="3D24DEC5" w14:textId="1A00373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C.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không</w:t>
      </w:r>
    </w:p>
    <w:p w14:paraId="4A82FE83" w14:textId="1552ABB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D.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không biểu diễn số</w:t>
      </w:r>
    </w:p>
    <w:p w14:paraId="1E6AC45A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00FB8598" w14:textId="0D44F0A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8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: 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Trên trục số các điểm nằm sau gốc O biểu diễn số hữu tỉ gì?</w:t>
      </w:r>
    </w:p>
    <w:p w14:paraId="1B22D9ED" w14:textId="77777777" w:rsidR="00E878FB" w:rsidRPr="00904184" w:rsidRDefault="00E878F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A. số hữu tỉ dương</w:t>
      </w:r>
    </w:p>
    <w:p w14:paraId="230F271A" w14:textId="77777777" w:rsidR="00E878FB" w:rsidRPr="00904184" w:rsidRDefault="00E878FB" w:rsidP="00191EB7">
      <w:p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4184">
        <w:rPr>
          <w:rFonts w:ascii="Times New Roman" w:hAnsi="Times New Roman" w:cs="Times New Roman"/>
          <w:color w:val="000000" w:themeColor="text1"/>
          <w:sz w:val="28"/>
          <w:szCs w:val="28"/>
        </w:rPr>
        <w:t>B. số hữu tỉ âm</w:t>
      </w:r>
    </w:p>
    <w:p w14:paraId="175BC74C" w14:textId="77777777" w:rsidR="00E878FB" w:rsidRPr="00904184" w:rsidRDefault="00E878F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C. số không</w:t>
      </w:r>
    </w:p>
    <w:p w14:paraId="36F96096" w14:textId="29CEBFF8" w:rsidR="00E878FB" w:rsidRDefault="00E878F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D. không biểu diễn số</w:t>
      </w:r>
    </w:p>
    <w:p w14:paraId="7BA7516D" w14:textId="77777777" w:rsidR="00770613" w:rsidRPr="00904184" w:rsidRDefault="00770613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2FD0BB28" w14:textId="1A49BF8E" w:rsidR="00937F2B" w:rsidRPr="00904184" w:rsidRDefault="00937F2B" w:rsidP="00191EB7">
      <w:pPr>
        <w:spacing w:after="240" w:line="360" w:lineRule="auto"/>
        <w:ind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9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: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0 là số hữu tỉ âm hay số hữu tỉ dương?</w:t>
      </w:r>
    </w:p>
    <w:p w14:paraId="75A8AE57" w14:textId="057080D4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âm</w:t>
      </w:r>
    </w:p>
    <w:p w14:paraId="63354460" w14:textId="66ACB9CC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âm</w:t>
      </w:r>
    </w:p>
    <w:p w14:paraId="0D8D11FC" w14:textId="7F3AB13D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E878FB" w:rsidRPr="00904184">
        <w:rPr>
          <w:rFonts w:ascii="Times New Roman" w:hAnsi="Times New Roman" w:cs="Times New Roman"/>
          <w:color w:val="FF0000"/>
          <w:sz w:val="28"/>
          <w:szCs w:val="28"/>
        </w:rPr>
        <w:t>Không là số hữu tỉ âm, cũng không là số hữu tỉ dương</w:t>
      </w:r>
    </w:p>
    <w:p w14:paraId="77F7B4BB" w14:textId="1D4D870A" w:rsidR="00937F2B" w:rsidRPr="00904184" w:rsidRDefault="00937F2B" w:rsidP="00191EB7">
      <w:pPr>
        <w:spacing w:after="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Là chữ không phải số</w:t>
      </w:r>
    </w:p>
    <w:p w14:paraId="74DD4F02" w14:textId="77777777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14:paraId="692D0147" w14:textId="4184357F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0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âm là?</w:t>
      </w:r>
    </w:p>
    <w:p w14:paraId="7E96DCE0" w14:textId="0DB6763E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lớn hơn 0</w:t>
      </w:r>
    </w:p>
    <w:p w14:paraId="7CA486A4" w14:textId="7BC75D1C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bằng 0</w:t>
      </w:r>
    </w:p>
    <w:p w14:paraId="4ECE38CA" w14:textId="3A8197CB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đối của số 0</w:t>
      </w:r>
    </w:p>
    <w:p w14:paraId="586576EC" w14:textId="460ABA4A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E878FB" w:rsidRPr="00904184">
        <w:rPr>
          <w:rFonts w:ascii="Times New Roman" w:hAnsi="Times New Roman" w:cs="Times New Roman"/>
          <w:color w:val="FF0000"/>
          <w:sz w:val="28"/>
          <w:szCs w:val="28"/>
        </w:rPr>
        <w:t>Số hữu tỉ nhỏ hơn 0</w:t>
      </w:r>
    </w:p>
    <w:p w14:paraId="479017E5" w14:textId="77777777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7DF19610" w14:textId="17FC763B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1: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dương là?</w:t>
      </w:r>
    </w:p>
    <w:p w14:paraId="3816D6E7" w14:textId="52F7CE51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A. </w:t>
      </w:r>
      <w:r w:rsidR="00E878FB" w:rsidRPr="00904184">
        <w:rPr>
          <w:rFonts w:ascii="Times New Roman" w:hAnsi="Times New Roman" w:cs="Times New Roman"/>
          <w:color w:val="FF0000"/>
          <w:sz w:val="28"/>
          <w:szCs w:val="28"/>
        </w:rPr>
        <w:t>Số hữu tỉ lớn hơn 0</w:t>
      </w:r>
    </w:p>
    <w:p w14:paraId="5F3F35C1" w14:textId="21D295FC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>Số hữu tỉ bằng 0</w:t>
      </w:r>
    </w:p>
    <w:p w14:paraId="16FE2527" w14:textId="5BDBE454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ố đối của số 0 </w:t>
      </w:r>
    </w:p>
    <w:p w14:paraId="2EE3FC32" w14:textId="2A7779F3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04184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E878FB" w:rsidRPr="00904184">
        <w:rPr>
          <w:rFonts w:ascii="Times New Roman" w:hAnsi="Times New Roman" w:cs="Times New Roman"/>
          <w:color w:val="000000" w:themeColor="text1"/>
          <w:sz w:val="28"/>
          <w:szCs w:val="28"/>
        </w:rPr>
        <w:t>Số hữu tỉ nhỏ hơn 0</w:t>
      </w:r>
    </w:p>
    <w:p w14:paraId="7B4ED863" w14:textId="77777777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1AD04015" w14:textId="3598C73C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2: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Trên trục số, điểm biểu diễn số hữu tỉ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8CF032E">
          <v:shape id="_x0000_i1049" type="#_x0000_t75" style="width:9.75pt;height:11.25pt" o:ole="">
            <v:imagedata r:id="rId36" o:title=""/>
          </v:shape>
          <o:OLEObject Type="Embed" ProgID="Equation.DSMT4" ShapeID="_x0000_i1049" DrawAspect="Content" ObjectID="_1727185540" r:id="rId37"/>
        </w:object>
      </w:r>
      <w:r w:rsidR="00E878FB" w:rsidRPr="00904184">
        <w:rPr>
          <w:rFonts w:ascii="Times New Roman" w:hAnsi="Times New Roman" w:cs="Times New Roman"/>
          <w:sz w:val="28"/>
          <w:szCs w:val="28"/>
        </w:rPr>
        <w:t xml:space="preserve"> được gọi là?</w:t>
      </w:r>
    </w:p>
    <w:p w14:paraId="423731AE" w14:textId="287B7999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điểm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3E003198">
          <v:shape id="_x0000_i1050" type="#_x0000_t75" style="width:11.25pt;height:14.25pt" o:ole="">
            <v:imagedata r:id="rId38" o:title=""/>
          </v:shape>
          <o:OLEObject Type="Embed" ProgID="Equation.DSMT4" ShapeID="_x0000_i1050" DrawAspect="Content" ObjectID="_1727185541" r:id="rId39"/>
        </w:object>
      </w:r>
    </w:p>
    <w:p w14:paraId="5A79C80F" w14:textId="127E13D8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điểm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13467EE0">
          <v:shape id="_x0000_i1051" type="#_x0000_t75" style="width:9.75pt;height:14.25pt" o:ole="">
            <v:imagedata r:id="rId40" o:title=""/>
          </v:shape>
          <o:OLEObject Type="Embed" ProgID="Equation.DSMT4" ShapeID="_x0000_i1051" DrawAspect="Content" ObjectID="_1727185542" r:id="rId41"/>
        </w:object>
      </w:r>
    </w:p>
    <w:p w14:paraId="0CFCDE37" w14:textId="1548D0AD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điểm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180" w:dyaOrig="220" w14:anchorId="3E246523">
          <v:shape id="_x0000_i1052" type="#_x0000_t75" style="width:9pt;height:11.25pt" o:ole="">
            <v:imagedata r:id="rId42" o:title=""/>
          </v:shape>
          <o:OLEObject Type="Embed" ProgID="Equation.DSMT4" ShapeID="_x0000_i1052" DrawAspect="Content" ObjectID="_1727185543" r:id="rId43"/>
        </w:object>
      </w:r>
    </w:p>
    <w:p w14:paraId="5BE593A2" w14:textId="78AB7C91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điểm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3D47579">
          <v:shape id="_x0000_i1053" type="#_x0000_t75" style="width:9.75pt;height:11.25pt" o:ole="">
            <v:imagedata r:id="rId44" o:title=""/>
          </v:shape>
          <o:OLEObject Type="Embed" ProgID="Equation.DSMT4" ShapeID="_x0000_i1053" DrawAspect="Content" ObjectID="_1727185544" r:id="rId45"/>
        </w:object>
      </w:r>
    </w:p>
    <w:p w14:paraId="115D9BC6" w14:textId="77777777" w:rsidR="00937F2B" w:rsidRPr="00904184" w:rsidRDefault="00937F2B" w:rsidP="00191EB7">
      <w:pPr>
        <w:spacing w:after="240" w:line="360" w:lineRule="auto"/>
        <w:ind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F2DC050" w14:textId="07657CFF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3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ố đối của số hữu tỉ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FF3CF53">
          <v:shape id="_x0000_i1054" type="#_x0000_t75" style="width:9.75pt;height:11.25pt" o:ole="">
            <v:imagedata r:id="rId46" o:title=""/>
          </v:shape>
          <o:OLEObject Type="Embed" ProgID="Equation.DSMT4" ShapeID="_x0000_i1054" DrawAspect="Content" ObjectID="_1727185545" r:id="rId47"/>
        </w:objec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là</w:t>
      </w:r>
    </w:p>
    <w:p w14:paraId="29379E8C" w14:textId="5CA424AD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6E8AC493">
          <v:shape id="_x0000_i1055" type="#_x0000_t75" style="width:9.75pt;height:11.25pt" o:ole="">
            <v:imagedata r:id="rId48" o:title=""/>
          </v:shape>
          <o:OLEObject Type="Embed" ProgID="Equation.DSMT4" ShapeID="_x0000_i1055" DrawAspect="Content" ObjectID="_1727185546" r:id="rId49"/>
        </w:object>
      </w:r>
    </w:p>
    <w:p w14:paraId="55CA2066" w14:textId="2AA70EE0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340" w:dyaOrig="220" w14:anchorId="3B28E35C">
          <v:shape id="_x0000_i1056" type="#_x0000_t75" style="width:17.25pt;height:11.25pt" o:ole="">
            <v:imagedata r:id="rId50" o:title=""/>
          </v:shape>
          <o:OLEObject Type="Embed" ProgID="Equation.DSMT4" ShapeID="_x0000_i1056" DrawAspect="Content" ObjectID="_1727185547" r:id="rId51"/>
        </w:object>
      </w:r>
    </w:p>
    <w:p w14:paraId="4649C418" w14:textId="632139F6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340" w:dyaOrig="240" w14:anchorId="620B35F1">
          <v:shape id="_x0000_i1057" type="#_x0000_t75" style="width:17.25pt;height:12pt" o:ole="">
            <v:imagedata r:id="rId52" o:title=""/>
          </v:shape>
          <o:OLEObject Type="Embed" ProgID="Equation.DSMT4" ShapeID="_x0000_i1057" DrawAspect="Content" ObjectID="_1727185548" r:id="rId53"/>
        </w:object>
      </w:r>
    </w:p>
    <w:p w14:paraId="16F49ACC" w14:textId="035FE8E3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E878FB" w:rsidRPr="0090418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12F95C8B">
          <v:shape id="_x0000_i1058" type="#_x0000_t75" style="width:12pt;height:30.75pt" o:ole="">
            <v:imagedata r:id="rId54" o:title=""/>
          </v:shape>
          <o:OLEObject Type="Embed" ProgID="Equation.DSMT4" ShapeID="_x0000_i1058" DrawAspect="Content" ObjectID="_1727185549" r:id="rId55"/>
        </w:object>
      </w:r>
    </w:p>
    <w:p w14:paraId="40E341ED" w14:textId="77777777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6964F551" w14:textId="11B478D3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4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E878FB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Trên trục số, hai điểm biểu diễn của hai số hữu tỉ đối nhau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0FD37A1">
          <v:shape id="_x0000_i1059" type="#_x0000_t75" style="width:9.75pt;height:11.25pt" o:ole="">
            <v:imagedata r:id="rId46" o:title=""/>
          </v:shape>
          <o:OLEObject Type="Embed" ProgID="Equation.DSMT4" ShapeID="_x0000_i1059" DrawAspect="Content" ObjectID="_1727185550" r:id="rId56"/>
        </w:object>
      </w:r>
      <w:r w:rsidR="00E878FB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E878FB" w:rsidRPr="00904184">
        <w:rPr>
          <w:rFonts w:ascii="Times New Roman" w:hAnsi="Times New Roman" w:cs="Times New Roman"/>
          <w:position w:val="-6"/>
          <w:sz w:val="28"/>
          <w:szCs w:val="28"/>
        </w:rPr>
        <w:object w:dxaOrig="340" w:dyaOrig="220" w14:anchorId="6868F8FF">
          <v:shape id="_x0000_i1060" type="#_x0000_t75" style="width:17.25pt;height:11.25pt" o:ole="">
            <v:imagedata r:id="rId50" o:title=""/>
          </v:shape>
          <o:OLEObject Type="Embed" ProgID="Equation.DSMT4" ShapeID="_x0000_i1060" DrawAspect="Content" ObjectID="_1727185551" r:id="rId57"/>
        </w:object>
      </w:r>
      <w:r w:rsidR="00A162C0" w:rsidRPr="00904184">
        <w:rPr>
          <w:rFonts w:ascii="Times New Roman" w:hAnsi="Times New Roman" w:cs="Times New Roman"/>
          <w:sz w:val="28"/>
          <w:szCs w:val="28"/>
        </w:rPr>
        <w:t>nằm về hai phía khác nhau so với điểm O và có cùng ... đến O.</w:t>
      </w:r>
    </w:p>
    <w:p w14:paraId="6124048F" w14:textId="538BF39B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A.</w:t>
      </w:r>
      <w:r w:rsidR="00A162C0"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 khoảng cách</w:t>
      </w:r>
    </w:p>
    <w:p w14:paraId="3DCFBD83" w14:textId="3B0D654D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khoảng trống</w:t>
      </w:r>
    </w:p>
    <w:p w14:paraId="65A62314" w14:textId="0BF410FE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kí hiệu</w:t>
      </w:r>
    </w:p>
    <w:p w14:paraId="319CA3F6" w14:textId="2D3CA7D5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giá trị</w:t>
      </w:r>
    </w:p>
    <w:p w14:paraId="614AEB35" w14:textId="77777777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122E3E1A" w14:textId="75A85387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5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Mỗi số hữu tỉ có bao nhiêu số đối?</w:t>
      </w:r>
    </w:p>
    <w:p w14:paraId="131129DD" w14:textId="78FEB52F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4</w:t>
      </w:r>
    </w:p>
    <w:p w14:paraId="147FC287" w14:textId="5E79C71B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3</w:t>
      </w:r>
    </w:p>
    <w:p w14:paraId="04567436" w14:textId="024A90E9" w:rsidR="00937F2B" w:rsidRPr="00904184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A162C0" w:rsidRPr="00904184">
        <w:rPr>
          <w:rFonts w:ascii="Times New Roman" w:hAnsi="Times New Roman" w:cs="Times New Roman"/>
          <w:color w:val="FF0000"/>
          <w:sz w:val="28"/>
          <w:szCs w:val="28"/>
        </w:rPr>
        <w:t>1</w:t>
      </w:r>
    </w:p>
    <w:p w14:paraId="03B4F3D1" w14:textId="31A3A4B9" w:rsidR="00937F2B" w:rsidRDefault="00937F2B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D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2</w:t>
      </w:r>
    </w:p>
    <w:p w14:paraId="6DF30FE4" w14:textId="77777777" w:rsidR="00191EB7" w:rsidRPr="00904184" w:rsidRDefault="00191EB7" w:rsidP="00191EB7">
      <w:pPr>
        <w:spacing w:after="240" w:line="360" w:lineRule="auto"/>
        <w:ind w:left="48" w:right="48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14:paraId="4FFA553E" w14:textId="77777777" w:rsidR="00937F2B" w:rsidRPr="00904184" w:rsidRDefault="00937F2B" w:rsidP="00191EB7">
      <w:pPr>
        <w:pStyle w:val="Heading4"/>
        <w:spacing w:line="360" w:lineRule="auto"/>
        <w:rPr>
          <w:rFonts w:cs="Times New Roman"/>
          <w:color w:val="1F3864"/>
          <w:szCs w:val="28"/>
        </w:rPr>
      </w:pPr>
      <w:r w:rsidRPr="00904184">
        <w:rPr>
          <w:rFonts w:cs="Times New Roman"/>
          <w:color w:val="1F3864"/>
          <w:szCs w:val="28"/>
        </w:rPr>
        <w:t>2. THÔNG HIỂU (15 câu)</w:t>
      </w:r>
    </w:p>
    <w:p w14:paraId="51A50DD4" w14:textId="47F1E5C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: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Các số nào sau đây là số hữu tỉ âm?</w:t>
      </w:r>
    </w:p>
    <w:p w14:paraId="2608B2E0" w14:textId="36C3076E" w:rsidR="00A162C0" w:rsidRPr="00904184" w:rsidRDefault="00A162C0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-1,2; 4,1; 3; -8; 0</w:t>
      </w:r>
    </w:p>
    <w:p w14:paraId="441063D8" w14:textId="1AB35DB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-1,2; 4,1; 3; -8; 0</w:t>
      </w:r>
    </w:p>
    <w:p w14:paraId="43D3298A" w14:textId="147FC96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-1,2; 3; -8</w:t>
      </w:r>
    </w:p>
    <w:p w14:paraId="16ED6555" w14:textId="7BEFC0A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-1,2; -8; 0</w:t>
      </w:r>
    </w:p>
    <w:p w14:paraId="2C552B52" w14:textId="4F8DEFFF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A162C0" w:rsidRPr="00904184">
        <w:rPr>
          <w:rFonts w:ascii="Times New Roman" w:hAnsi="Times New Roman" w:cs="Times New Roman"/>
          <w:color w:val="FF0000"/>
          <w:sz w:val="28"/>
          <w:szCs w:val="28"/>
        </w:rPr>
        <w:t>-1,2; -8</w:t>
      </w:r>
    </w:p>
    <w:p w14:paraId="5A6BC087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</w:p>
    <w:p w14:paraId="72C5EFC7" w14:textId="72AFC35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2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Các số nào sau đây là số hữu tỉ dương?</w:t>
      </w:r>
    </w:p>
    <w:p w14:paraId="5BE68A38" w14:textId="1B5D3ADF" w:rsidR="00A162C0" w:rsidRPr="00904184" w:rsidRDefault="00A162C0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-2; 9,4; -3; -8; 0</w:t>
      </w:r>
    </w:p>
    <w:p w14:paraId="2E8CA559" w14:textId="54201E3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9,4; 0</w:t>
      </w:r>
    </w:p>
    <w:p w14:paraId="64B00B24" w14:textId="3F38DD8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-2; 9,4; -3; -8; 0</w:t>
      </w:r>
    </w:p>
    <w:p w14:paraId="50A84CAD" w14:textId="4313A0E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A162C0"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9,4 </w:t>
      </w:r>
    </w:p>
    <w:p w14:paraId="63927890" w14:textId="6310148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0</w:t>
      </w:r>
    </w:p>
    <w:p w14:paraId="052825DA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7040C122" w14:textId="21F26A2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3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Số đối của số hữu tỉ -8,1 là?</w:t>
      </w:r>
    </w:p>
    <w:p w14:paraId="7F3E243E" w14:textId="581531A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-1,8</w:t>
      </w:r>
    </w:p>
    <w:p w14:paraId="0E015823" w14:textId="4A6631B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A162C0" w:rsidRPr="00904184">
        <w:rPr>
          <w:rFonts w:ascii="Times New Roman" w:hAnsi="Times New Roman" w:cs="Times New Roman"/>
          <w:color w:val="FF0000"/>
          <w:sz w:val="28"/>
          <w:szCs w:val="28"/>
        </w:rPr>
        <w:t>8,1</w:t>
      </w:r>
    </w:p>
    <w:p w14:paraId="649EE2B2" w14:textId="4D8D120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C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-8,1</w:t>
      </w:r>
    </w:p>
    <w:p w14:paraId="3E6BB868" w14:textId="37F8FE9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1,8</w:t>
      </w:r>
    </w:p>
    <w:p w14:paraId="458E3D48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7CD1C247" w14:textId="7C10DAE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4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6838E7">
        <w:rPr>
          <w:rFonts w:ascii="Times New Roman" w:hAnsi="Times New Roman" w:cs="Times New Roman"/>
          <w:color w:val="000000"/>
          <w:sz w:val="28"/>
          <w:szCs w:val="28"/>
        </w:rPr>
        <w:t>Khẳng định nào sau đây là đúng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?</w:t>
      </w:r>
    </w:p>
    <w:p w14:paraId="161716CE" w14:textId="4812933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A.</w:t>
      </w:r>
      <w:r w:rsidR="00A162C0"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 số nguyên là số hữu tỉ</w:t>
      </w:r>
    </w:p>
    <w:p w14:paraId="0ED29DCD" w14:textId="0BA5F8D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số nguyên là số thập phân</w:t>
      </w:r>
    </w:p>
    <w:p w14:paraId="40FC8775" w14:textId="7948773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C.</w:t>
      </w:r>
      <w:r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="00A162C0" w:rsidRPr="00904184">
        <w:rPr>
          <w:rFonts w:ascii="Times New Roman" w:hAnsi="Times New Roman" w:cs="Times New Roman"/>
          <w:sz w:val="28"/>
          <w:szCs w:val="28"/>
        </w:rPr>
        <w:t>số nguyên không là số hữu tỉ</w:t>
      </w:r>
    </w:p>
    <w:p w14:paraId="32E56002" w14:textId="6C11954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số nguyên là số 0</w:t>
      </w:r>
    </w:p>
    <w:p w14:paraId="24A0F1AA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4D63BE6E" w14:textId="660F979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5:</w:t>
      </w:r>
      <w:r w:rsidR="00A162C0"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ố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59F83B69">
          <v:shape id="_x0000_i1061" type="#_x0000_t75" style="width:9.75pt;height:14.25pt" o:ole="">
            <v:imagedata r:id="rId58" o:title=""/>
          </v:shape>
          <o:OLEObject Type="Embed" ProgID="Equation.DSMT4" ShapeID="_x0000_i1061" DrawAspect="Content" ObjectID="_1727185552" r:id="rId59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biểu diễn trên trục số là nằm về phía trục dương so với O và có cùng khoảng cách tới O so với điểm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28BD0A2A">
          <v:shape id="_x0000_i1062" type="#_x0000_t75" style="width:9.75pt;height:11.25pt" o:ole="">
            <v:imagedata r:id="rId60" o:title=""/>
          </v:shape>
          <o:OLEObject Type="Embed" ProgID="Equation.DSMT4" ShapeID="_x0000_i1062" DrawAspect="Content" ObjectID="_1727185553" r:id="rId61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. Số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3E6C846">
          <v:shape id="_x0000_i1063" type="#_x0000_t75" style="width:9.75pt;height:14.25pt" o:ole="">
            <v:imagedata r:id="rId62" o:title=""/>
          </v:shape>
          <o:OLEObject Type="Embed" ProgID="Equation.DSMT4" ShapeID="_x0000_i1063" DrawAspect="Content" ObjectID="_1727185554" r:id="rId63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là số gì của số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384F1645">
          <v:shape id="_x0000_i1064" type="#_x0000_t75" style="width:9.75pt;height:11.25pt" o:ole="">
            <v:imagedata r:id="rId60" o:title=""/>
          </v:shape>
          <o:OLEObject Type="Embed" ProgID="Equation.DSMT4" ShapeID="_x0000_i1064" DrawAspect="Content" ObjectID="_1727185555" r:id="rId64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>?</w:t>
      </w:r>
    </w:p>
    <w:p w14:paraId="068D5A3B" w14:textId="7F376ED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>số 0</w:t>
      </w:r>
    </w:p>
    <w:p w14:paraId="77CB3BDB" w14:textId="5BF2014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ố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63C6962C">
          <v:shape id="_x0000_i1065" type="#_x0000_t75" style="width:9.75pt;height:14.25pt" o:ole="">
            <v:imagedata r:id="rId62" o:title=""/>
          </v:shape>
          <o:OLEObject Type="Embed" ProgID="Equation.DSMT4" ShapeID="_x0000_i1065" DrawAspect="Content" ObjectID="_1727185556" r:id="rId65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bằng số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725B087">
          <v:shape id="_x0000_i1066" type="#_x0000_t75" style="width:9.75pt;height:11.25pt" o:ole="">
            <v:imagedata r:id="rId60" o:title=""/>
          </v:shape>
          <o:OLEObject Type="Embed" ProgID="Equation.DSMT4" ShapeID="_x0000_i1066" DrawAspect="Content" ObjectID="_1727185557" r:id="rId66"/>
        </w:object>
      </w:r>
    </w:p>
    <w:p w14:paraId="4AC44A20" w14:textId="0CA533E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726B41" w:rsidRPr="00904184">
        <w:rPr>
          <w:rFonts w:ascii="Times New Roman" w:hAnsi="Times New Roman" w:cs="Times New Roman"/>
          <w:color w:val="FF0000"/>
          <w:sz w:val="28"/>
          <w:szCs w:val="28"/>
        </w:rPr>
        <w:t>số đối</w:t>
      </w:r>
    </w:p>
    <w:p w14:paraId="675C9A58" w14:textId="46B6509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>không xác định</w:t>
      </w:r>
    </w:p>
    <w:p w14:paraId="669A114F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3F9700C1" w14:textId="3F79D49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6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>Trên trục số, điểm a nằm trước điểm b thì:</w:t>
      </w:r>
    </w:p>
    <w:p w14:paraId="1F04CC06" w14:textId="7262EA1F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>a &gt; b</w:t>
      </w:r>
    </w:p>
    <w:p w14:paraId="1613C8D7" w14:textId="57BC979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>a = b</w:t>
      </w:r>
    </w:p>
    <w:p w14:paraId="100C9E99" w14:textId="790FED6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>a = -b</w:t>
      </w:r>
    </w:p>
    <w:p w14:paraId="4F2D19CA" w14:textId="6FC34DE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lastRenderedPageBreak/>
        <w:t xml:space="preserve">D. </w:t>
      </w:r>
      <w:r w:rsidR="00726B41" w:rsidRPr="00904184">
        <w:rPr>
          <w:rFonts w:ascii="Times New Roman" w:hAnsi="Times New Roman" w:cs="Times New Roman"/>
          <w:color w:val="FF0000"/>
          <w:sz w:val="28"/>
          <w:szCs w:val="28"/>
        </w:rPr>
        <w:t>a &lt; b</w:t>
      </w:r>
    </w:p>
    <w:p w14:paraId="10433BCB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7E599350" w14:textId="7F6C840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7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Nếu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B2E37A1">
          <v:shape id="_x0000_i1067" type="#_x0000_t75" style="width:27.75pt;height:14.25pt" o:ole="">
            <v:imagedata r:id="rId67" o:title=""/>
          </v:shape>
          <o:OLEObject Type="Embed" ProgID="Equation.DSMT4" ShapeID="_x0000_i1067" DrawAspect="Content" ObjectID="_1727185558" r:id="rId68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1391A090">
          <v:shape id="_x0000_i1068" type="#_x0000_t75" style="width:27pt;height:14.25pt" o:ole="">
            <v:imagedata r:id="rId69" o:title=""/>
          </v:shape>
          <o:OLEObject Type="Embed" ProgID="Equation.DSMT4" ShapeID="_x0000_i1068" DrawAspect="Content" ObjectID="_1727185559" r:id="rId70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>. Theo tính chất bắc cầu ta có</w:t>
      </w:r>
    </w:p>
    <w:p w14:paraId="4D756996" w14:textId="37DF67B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A.</w: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40" w:dyaOrig="220" w14:anchorId="7C9F9E39">
          <v:shape id="_x0000_i1069" type="#_x0000_t75" style="width:27pt;height:11.25pt" o:ole="">
            <v:imagedata r:id="rId71" o:title=""/>
          </v:shape>
          <o:OLEObject Type="Embed" ProgID="Equation.DSMT4" ShapeID="_x0000_i1069" DrawAspect="Content" ObjectID="_1727185560" r:id="rId72"/>
        </w:object>
      </w:r>
    </w:p>
    <w:p w14:paraId="2C606D58" w14:textId="6399D4A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20" w14:anchorId="3F2AAF74">
          <v:shape id="_x0000_i1070" type="#_x0000_t75" style="width:27.75pt;height:11.25pt" o:ole="">
            <v:imagedata r:id="rId73" o:title=""/>
          </v:shape>
          <o:OLEObject Type="Embed" ProgID="Equation.DSMT4" ShapeID="_x0000_i1070" DrawAspect="Content" ObjectID="_1727185561" r:id="rId74"/>
        </w:object>
      </w:r>
    </w:p>
    <w:p w14:paraId="0A4F983F" w14:textId="3AB06B3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20" w14:anchorId="6E43D0DC">
          <v:shape id="_x0000_i1071" type="#_x0000_t75" style="width:27.75pt;height:11.25pt" o:ole="">
            <v:imagedata r:id="rId75" o:title=""/>
          </v:shape>
          <o:OLEObject Type="Embed" ProgID="Equation.DSMT4" ShapeID="_x0000_i1071" DrawAspect="Content" ObjectID="_1727185562" r:id="rId76"/>
        </w:object>
      </w:r>
    </w:p>
    <w:p w14:paraId="2A90631C" w14:textId="3F76629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40" w14:anchorId="0C088F84">
          <v:shape id="_x0000_i1072" type="#_x0000_t75" style="width:27.75pt;height:12pt" o:ole="">
            <v:imagedata r:id="rId77" o:title=""/>
          </v:shape>
          <o:OLEObject Type="Embed" ProgID="Equation.DSMT4" ShapeID="_x0000_i1072" DrawAspect="Content" ObjectID="_1727185563" r:id="rId78"/>
        </w:object>
      </w:r>
    </w:p>
    <w:p w14:paraId="0036E1D2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481F50D" w14:textId="41EA0A2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8: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 Số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607725A">
          <v:shape id="_x0000_i1073" type="#_x0000_t75" style="width:9.75pt;height:11.25pt" o:ole="">
            <v:imagedata r:id="rId79" o:title=""/>
          </v:shape>
          <o:OLEObject Type="Embed" ProgID="Equation.DSMT4" ShapeID="_x0000_i1073" DrawAspect="Content" ObjectID="_1727185564" r:id="rId80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0E5A7446">
          <v:shape id="_x0000_i1074" type="#_x0000_t75" style="width:9.75pt;height:14.25pt" o:ole="">
            <v:imagedata r:id="rId81" o:title=""/>
          </v:shape>
          <o:OLEObject Type="Embed" ProgID="Equation.DSMT4" ShapeID="_x0000_i1074" DrawAspect="Content" ObjectID="_1727185565" r:id="rId82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được biểu diễn là cùng một điểm trên trục số, so sánh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A6595D3">
          <v:shape id="_x0000_i1075" type="#_x0000_t75" style="width:9.75pt;height:11.25pt" o:ole="">
            <v:imagedata r:id="rId83" o:title=""/>
          </v:shape>
          <o:OLEObject Type="Embed" ProgID="Equation.DSMT4" ShapeID="_x0000_i1075" DrawAspect="Content" ObjectID="_1727185566" r:id="rId84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2D723780">
          <v:shape id="_x0000_i1076" type="#_x0000_t75" style="width:9.75pt;height:14.25pt" o:ole="">
            <v:imagedata r:id="rId85" o:title=""/>
          </v:shape>
          <o:OLEObject Type="Embed" ProgID="Equation.DSMT4" ShapeID="_x0000_i1076" DrawAspect="Content" ObjectID="_1727185567" r:id="rId86"/>
        </w:object>
      </w:r>
      <w:r w:rsidR="00726B41" w:rsidRPr="00904184">
        <w:rPr>
          <w:rFonts w:ascii="Times New Roman" w:hAnsi="Times New Roman" w:cs="Times New Roman"/>
          <w:sz w:val="28"/>
          <w:szCs w:val="28"/>
        </w:rPr>
        <w:t>?</w:t>
      </w:r>
    </w:p>
    <w:p w14:paraId="18A2E3AB" w14:textId="7B14FFA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6AD8D5C">
          <v:shape id="_x0000_i1077" type="#_x0000_t75" style="width:27.75pt;height:14.25pt" o:ole="">
            <v:imagedata r:id="rId87" o:title=""/>
          </v:shape>
          <o:OLEObject Type="Embed" ProgID="Equation.DSMT4" ShapeID="_x0000_i1077" DrawAspect="Content" ObjectID="_1727185568" r:id="rId88"/>
        </w:object>
      </w:r>
    </w:p>
    <w:p w14:paraId="3C04E738" w14:textId="5BC3FD6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A24404F">
          <v:shape id="_x0000_i1078" type="#_x0000_t75" style="width:27.75pt;height:14.25pt" o:ole="">
            <v:imagedata r:id="rId89" o:title=""/>
          </v:shape>
          <o:OLEObject Type="Embed" ProgID="Equation.DSMT4" ShapeID="_x0000_i1078" DrawAspect="Content" ObjectID="_1727185569" r:id="rId90"/>
        </w:object>
      </w:r>
    </w:p>
    <w:p w14:paraId="23272FDA" w14:textId="39F8FCCF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1A1F331F">
          <v:shape id="_x0000_i1079" type="#_x0000_t75" style="width:27.75pt;height:14.25pt" o:ole="">
            <v:imagedata r:id="rId91" o:title=""/>
          </v:shape>
          <o:OLEObject Type="Embed" ProgID="Equation.DSMT4" ShapeID="_x0000_i1079" DrawAspect="Content" ObjectID="_1727185570" r:id="rId92"/>
        </w:object>
      </w:r>
    </w:p>
    <w:p w14:paraId="3163963D" w14:textId="1A7CB46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726B4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8D83BD8">
          <v:shape id="_x0000_i1080" type="#_x0000_t75" style="width:27.75pt;height:14.25pt" o:ole="">
            <v:imagedata r:id="rId93" o:title=""/>
          </v:shape>
          <o:OLEObject Type="Embed" ProgID="Equation.DSMT4" ShapeID="_x0000_i1080" DrawAspect="Content" ObjectID="_1727185571" r:id="rId94"/>
        </w:object>
      </w:r>
    </w:p>
    <w:p w14:paraId="5487660B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6962A390" w14:textId="763ABD4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9:</w:t>
      </w:r>
      <w:r w:rsidR="00726B4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ố hữu tỉ viết được dưới dạng </w:t>
      </w:r>
      <w:r w:rsidR="00F81A3E" w:rsidRPr="0090418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2FAF7AE4">
          <v:shape id="_x0000_i1081" type="#_x0000_t75" style="width:12pt;height:30.75pt" o:ole="">
            <v:imagedata r:id="rId95" o:title=""/>
          </v:shape>
          <o:OLEObject Type="Embed" ProgID="Equation.DSMT4" ShapeID="_x0000_i1081" DrawAspect="Content" ObjectID="_1727185572" r:id="rId96"/>
        </w:object>
      </w:r>
      <w:r w:rsidR="00F81A3E" w:rsidRPr="00904184">
        <w:rPr>
          <w:rFonts w:ascii="Times New Roman" w:hAnsi="Times New Roman" w:cs="Times New Roman"/>
          <w:sz w:val="28"/>
          <w:szCs w:val="28"/>
        </w:rPr>
        <w:t xml:space="preserve">, </w:t>
      </w:r>
      <w:r w:rsidR="00F81A3E" w:rsidRPr="00904184">
        <w:rPr>
          <w:rFonts w:ascii="Times New Roman" w:hAnsi="Times New Roman" w:cs="Times New Roman"/>
          <w:position w:val="-10"/>
          <w:sz w:val="28"/>
          <w:szCs w:val="28"/>
        </w:rPr>
        <w:object w:dxaOrig="800" w:dyaOrig="320" w14:anchorId="33FDBC1F">
          <v:shape id="_x0000_i1082" type="#_x0000_t75" style="width:39.75pt;height:15.75pt" o:ole="">
            <v:imagedata r:id="rId97" o:title=""/>
          </v:shape>
          <o:OLEObject Type="Embed" ProgID="Equation.DSMT4" ShapeID="_x0000_i1082" DrawAspect="Content" ObjectID="_1727185573" r:id="rId98"/>
        </w:object>
      </w:r>
      <w:r w:rsidR="00F81A3E" w:rsidRPr="00904184">
        <w:rPr>
          <w:rFonts w:ascii="Times New Roman" w:hAnsi="Times New Roman" w:cs="Times New Roman"/>
          <w:sz w:val="28"/>
          <w:szCs w:val="28"/>
        </w:rPr>
        <w:t>. Trong đó b cần điều kiện gì?</w:t>
      </w:r>
    </w:p>
    <w:p w14:paraId="0829B6EA" w14:textId="00C29F0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F81A3E" w:rsidRPr="00904184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32E7C6CE">
          <v:shape id="_x0000_i1083" type="#_x0000_t75" style="width:27pt;height:14.25pt" o:ole="">
            <v:imagedata r:id="rId99" o:title=""/>
          </v:shape>
          <o:OLEObject Type="Embed" ProgID="Equation.DSMT4" ShapeID="_x0000_i1083" DrawAspect="Content" ObjectID="_1727185574" r:id="rId100"/>
        </w:object>
      </w:r>
    </w:p>
    <w:p w14:paraId="435ADC31" w14:textId="5E89113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F81A3E" w:rsidRPr="00904184">
        <w:rPr>
          <w:rFonts w:ascii="Times New Roman" w:hAnsi="Times New Roman" w:cs="Times New Roman"/>
          <w:position w:val="-6"/>
          <w:sz w:val="28"/>
          <w:szCs w:val="28"/>
        </w:rPr>
        <w:object w:dxaOrig="499" w:dyaOrig="279" w14:anchorId="20F7D3E7">
          <v:shape id="_x0000_i1084" type="#_x0000_t75" style="width:24.75pt;height:14.25pt" o:ole="">
            <v:imagedata r:id="rId101" o:title=""/>
          </v:shape>
          <o:OLEObject Type="Embed" ProgID="Equation.DSMT4" ShapeID="_x0000_i1084" DrawAspect="Content" ObjectID="_1727185575" r:id="rId102"/>
        </w:object>
      </w:r>
    </w:p>
    <w:p w14:paraId="0FBE0B96" w14:textId="0A05A61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F81A3E" w:rsidRPr="00904184">
        <w:rPr>
          <w:rFonts w:ascii="Times New Roman" w:hAnsi="Times New Roman" w:cs="Times New Roman"/>
          <w:position w:val="-6"/>
          <w:sz w:val="28"/>
          <w:szCs w:val="28"/>
        </w:rPr>
        <w:object w:dxaOrig="499" w:dyaOrig="279" w14:anchorId="1096F36F">
          <v:shape id="_x0000_i1085" type="#_x0000_t75" style="width:24.75pt;height:14.25pt" o:ole="">
            <v:imagedata r:id="rId103" o:title=""/>
          </v:shape>
          <o:OLEObject Type="Embed" ProgID="Equation.DSMT4" ShapeID="_x0000_i1085" DrawAspect="Content" ObjectID="_1727185576" r:id="rId104"/>
        </w:object>
      </w:r>
    </w:p>
    <w:p w14:paraId="08CF2D6C" w14:textId="36DAB22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F81A3E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77B35BEE">
          <v:shape id="_x0000_i1086" type="#_x0000_t75" style="width:27.75pt;height:14.25pt" o:ole="">
            <v:imagedata r:id="rId105" o:title=""/>
          </v:shape>
          <o:OLEObject Type="Embed" ProgID="Equation.DSMT4" ShapeID="_x0000_i1086" DrawAspect="Content" ObjectID="_1727185577" r:id="rId106"/>
        </w:object>
      </w:r>
    </w:p>
    <w:p w14:paraId="0F0E36FE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2F606EF0" w14:textId="799B834F" w:rsidR="00937F2B" w:rsidRPr="00904184" w:rsidRDefault="00F81A3E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 xml:space="preserve">Câu 10: 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Kí hiệu </w:t>
      </w:r>
      <w:r w:rsidR="00063B56" w:rsidRPr="00063B56">
        <w:rPr>
          <w:rFonts w:ascii="Times New Roman" w:hAnsi="Times New Roman" w:cs="Times New Roman"/>
          <w:b/>
          <w:sz w:val="28"/>
          <w:szCs w:val="28"/>
          <w:lang w:val="vi-VN"/>
        </w:rPr>
        <w:t>Q</w:t>
      </w:r>
      <w:r w:rsidR="00063B56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Pr="00904184">
        <w:rPr>
          <w:rFonts w:ascii="Times New Roman" w:hAnsi="Times New Roman" w:cs="Times New Roman"/>
          <w:sz w:val="28"/>
          <w:szCs w:val="28"/>
        </w:rPr>
        <w:t>là kí hiệu của tập số nào?</w:t>
      </w:r>
    </w:p>
    <w:p w14:paraId="218CBDAA" w14:textId="775AF66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A. 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>Tập hợp các số tự nhiên</w:t>
      </w:r>
    </w:p>
    <w:p w14:paraId="2F54D962" w14:textId="40C63EE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B. </w:t>
      </w:r>
      <w:r w:rsidR="00F81A3E" w:rsidRPr="00904184">
        <w:rPr>
          <w:rFonts w:ascii="Times New Roman" w:hAnsi="Times New Roman" w:cs="Times New Roman"/>
          <w:color w:val="FF0000"/>
          <w:sz w:val="28"/>
          <w:szCs w:val="28"/>
        </w:rPr>
        <w:t>Tập hợp các số hữu tỉ</w:t>
      </w:r>
    </w:p>
    <w:p w14:paraId="65244809" w14:textId="18FD447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>Tập hợp các số nguyên</w:t>
      </w:r>
    </w:p>
    <w:p w14:paraId="3BEC6D64" w14:textId="0869156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>Tập hợp các số hữu tỉ âm</w:t>
      </w:r>
    </w:p>
    <w:p w14:paraId="782D7349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02ACAF2F" w14:textId="5F1060E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1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: 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>Số hữu tỉ gồm các số hữu tỉ âm, số hữu tỉ dương và số...</w:t>
      </w:r>
    </w:p>
    <w:p w14:paraId="35C954B3" w14:textId="1263573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A. </w:t>
      </w:r>
      <w:r w:rsidR="00F81A3E" w:rsidRPr="00904184">
        <w:rPr>
          <w:rFonts w:ascii="Times New Roman" w:hAnsi="Times New Roman" w:cs="Times New Roman"/>
          <w:color w:val="FF0000"/>
          <w:sz w:val="28"/>
          <w:szCs w:val="28"/>
        </w:rPr>
        <w:t>0</w:t>
      </w:r>
    </w:p>
    <w:p w14:paraId="07C31A78" w14:textId="0814A64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>1</w:t>
      </w:r>
    </w:p>
    <w:p w14:paraId="62DB23FD" w14:textId="1B3BC37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>2</w:t>
      </w:r>
    </w:p>
    <w:p w14:paraId="0C009C2C" w14:textId="1C769FAA" w:rsidR="00937F2B" w:rsidRPr="00904184" w:rsidRDefault="00F81A3E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D. 3</w:t>
      </w:r>
    </w:p>
    <w:p w14:paraId="0E73EFBF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</w:p>
    <w:p w14:paraId="10C128DD" w14:textId="1DB3EB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2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="00F81A3E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ố hữu tỉ viết được dưới dạng </w:t>
      </w:r>
      <w:r w:rsidR="00F81A3E" w:rsidRPr="0090418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25F37BC7">
          <v:shape id="_x0000_i1088" type="#_x0000_t75" style="width:12pt;height:30.75pt" o:ole="">
            <v:imagedata r:id="rId95" o:title=""/>
          </v:shape>
          <o:OLEObject Type="Embed" ProgID="Equation.DSMT4" ShapeID="_x0000_i1088" DrawAspect="Content" ObjectID="_1727185578" r:id="rId107"/>
        </w:object>
      </w:r>
      <w:r w:rsidR="00F81A3E" w:rsidRPr="00904184">
        <w:rPr>
          <w:rFonts w:ascii="Times New Roman" w:hAnsi="Times New Roman" w:cs="Times New Roman"/>
          <w:sz w:val="28"/>
          <w:szCs w:val="28"/>
        </w:rPr>
        <w:t>, trong đó</w:t>
      </w:r>
    </w:p>
    <w:p w14:paraId="5D495BC8" w14:textId="1A2A049A" w:rsidR="00937F2B" w:rsidRPr="00904184" w:rsidRDefault="004F42D7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Pr="00904184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11238174">
          <v:shape id="_x0000_i1089" type="#_x0000_t75" style="width:38.25pt;height:15.75pt" o:ole="">
            <v:imagedata r:id="rId108" o:title=""/>
          </v:shape>
          <o:OLEObject Type="Embed" ProgID="Equation.DSMT4" ShapeID="_x0000_i1089" DrawAspect="Content" ObjectID="_1727185579" r:id="rId109"/>
        </w:object>
      </w:r>
      <w:r w:rsidR="00937F2B" w:rsidRPr="00904184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14:paraId="6252FC05" w14:textId="66152F8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F42D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800" w:dyaOrig="320" w14:anchorId="3C53634C">
          <v:shape id="_x0000_i1090" type="#_x0000_t75" style="width:39.75pt;height:15.75pt" o:ole="">
            <v:imagedata r:id="rId110" o:title=""/>
          </v:shape>
          <o:OLEObject Type="Embed" ProgID="Equation.DSMT4" ShapeID="_x0000_i1090" DrawAspect="Content" ObjectID="_1727185580" r:id="rId111"/>
        </w:object>
      </w:r>
    </w:p>
    <w:p w14:paraId="249B2907" w14:textId="5A7FA36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>C.</w:t>
      </w:r>
      <w:r w:rsidR="004F42D7"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800" w:dyaOrig="320" w14:anchorId="60027CEE">
          <v:shape id="_x0000_i1091" type="#_x0000_t75" style="width:39.75pt;height:15.75pt" o:ole="">
            <v:imagedata r:id="rId112" o:title=""/>
          </v:shape>
          <o:OLEObject Type="Embed" ProgID="Equation.DSMT4" ShapeID="_x0000_i1091" DrawAspect="Content" ObjectID="_1727185581" r:id="rId113"/>
        </w:object>
      </w:r>
      <w:r w:rsidRPr="00904184">
        <w:rPr>
          <w:rFonts w:ascii="Times New Roman" w:hAnsi="Times New Roman" w:cs="Times New Roman"/>
          <w:color w:val="FF0000"/>
          <w:sz w:val="28"/>
          <w:szCs w:val="28"/>
        </w:rPr>
        <w:tab/>
      </w:r>
      <w:r w:rsidRPr="00904184">
        <w:rPr>
          <w:rFonts w:ascii="Times New Roman" w:hAnsi="Times New Roman" w:cs="Times New Roman"/>
          <w:color w:val="FF0000"/>
          <w:sz w:val="28"/>
          <w:szCs w:val="28"/>
        </w:rPr>
        <w:tab/>
      </w:r>
    </w:p>
    <w:p w14:paraId="6F81C9E1" w14:textId="0C014E0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19271946">
          <v:shape id="_x0000_i1092" type="#_x0000_t75" style="width:38.25pt;height:15.75pt" o:ole="">
            <v:imagedata r:id="rId114" o:title=""/>
          </v:shape>
          <o:OLEObject Type="Embed" ProgID="Equation.DSMT4" ShapeID="_x0000_i1092" DrawAspect="Content" ObjectID="_1727185582" r:id="rId115"/>
        </w:object>
      </w:r>
    </w:p>
    <w:p w14:paraId="612AC2DC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40825128" w14:textId="45E4DBD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3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a được biểu diễn là điểm M nằm trước gốc O trên trục số. Số a là?</w:t>
      </w:r>
    </w:p>
    <w:p w14:paraId="62704033" w14:textId="556F79A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A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hữu tỉ dương</w:t>
      </w:r>
    </w:p>
    <w:p w14:paraId="075BC81C" w14:textId="32983CA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4F42D7" w:rsidRPr="00904184">
        <w:rPr>
          <w:rFonts w:ascii="Times New Roman" w:hAnsi="Times New Roman" w:cs="Times New Roman"/>
          <w:color w:val="FF0000"/>
          <w:sz w:val="28"/>
          <w:szCs w:val="28"/>
        </w:rPr>
        <w:t>Số hữu tỉ âm</w:t>
      </w:r>
    </w:p>
    <w:p w14:paraId="67189D01" w14:textId="190D174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0</w:t>
      </w:r>
    </w:p>
    <w:p w14:paraId="364C3077" w14:textId="78DA8DA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1</w:t>
      </w:r>
    </w:p>
    <w:p w14:paraId="23EC1DCC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343FE969" w14:textId="367B2FB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4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b được biểu diễn là điểm N nằm sau gốc O trên trục số. Số b là?</w:t>
      </w:r>
    </w:p>
    <w:p w14:paraId="12EA33DE" w14:textId="5F4C515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1</w:t>
      </w:r>
    </w:p>
    <w:p w14:paraId="3DD49381" w14:textId="782919A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0</w:t>
      </w:r>
    </w:p>
    <w:p w14:paraId="1F2B9D1F" w14:textId="35D83D8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4F42D7" w:rsidRPr="00904184">
        <w:rPr>
          <w:rFonts w:ascii="Times New Roman" w:hAnsi="Times New Roman" w:cs="Times New Roman"/>
          <w:color w:val="FF0000"/>
          <w:sz w:val="28"/>
          <w:szCs w:val="28"/>
        </w:rPr>
        <w:t>Số hữu tỉ dương</w:t>
      </w:r>
    </w:p>
    <w:p w14:paraId="67377F42" w14:textId="1693390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hữu tỉ âm</w:t>
      </w:r>
    </w:p>
    <w:p w14:paraId="5719EE60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18DACC31" w14:textId="31C4B08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5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Trên trục số, số a được biểu diễn là điểm a. Hỏi số đối của số a được biểu diễn là điểm gì?</w:t>
      </w:r>
    </w:p>
    <w:p w14:paraId="1CD83C2F" w14:textId="61B45EB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A. </w:t>
      </w:r>
      <w:r w:rsidR="004F42D7" w:rsidRPr="00904184">
        <w:rPr>
          <w:rFonts w:ascii="Times New Roman" w:hAnsi="Times New Roman" w:cs="Times New Roman"/>
          <w:color w:val="FF0000"/>
          <w:sz w:val="28"/>
          <w:szCs w:val="28"/>
        </w:rPr>
        <w:t>điểm -a</w:t>
      </w:r>
    </w:p>
    <w:p w14:paraId="2E899C62" w14:textId="5FA1999F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điểm a</w:t>
      </w:r>
    </w:p>
    <w:p w14:paraId="7041361D" w14:textId="740EFEB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điểm O</w:t>
      </w:r>
    </w:p>
    <w:p w14:paraId="10C5E090" w14:textId="7E4E6F0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không biểu diễn được</w:t>
      </w:r>
    </w:p>
    <w:p w14:paraId="1244A8B1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6F084080" w14:textId="77777777" w:rsidR="00937F2B" w:rsidRPr="00904184" w:rsidRDefault="00937F2B" w:rsidP="00191EB7">
      <w:pPr>
        <w:pStyle w:val="Heading4"/>
        <w:spacing w:line="360" w:lineRule="auto"/>
        <w:rPr>
          <w:rFonts w:cs="Times New Roman"/>
          <w:color w:val="1F3864"/>
          <w:szCs w:val="28"/>
        </w:rPr>
      </w:pPr>
      <w:r w:rsidRPr="00904184">
        <w:rPr>
          <w:rFonts w:cs="Times New Roman"/>
          <w:color w:val="1F3864"/>
          <w:szCs w:val="28"/>
        </w:rPr>
        <w:t>3. VẬN DỤNG (</w:t>
      </w:r>
      <w:r w:rsidRPr="00904184">
        <w:rPr>
          <w:rFonts w:cs="Times New Roman"/>
          <w:color w:val="1F3864"/>
          <w:szCs w:val="28"/>
          <w:lang w:val="vi-VN"/>
        </w:rPr>
        <w:t>15</w:t>
      </w:r>
      <w:r w:rsidRPr="00904184">
        <w:rPr>
          <w:rFonts w:cs="Times New Roman"/>
          <w:color w:val="1F3864"/>
          <w:szCs w:val="28"/>
        </w:rPr>
        <w:t xml:space="preserve"> câu)</w:t>
      </w:r>
    </w:p>
    <w:p w14:paraId="2A9F632A" w14:textId="5CBB881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1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đối của số -4,5 là</w:t>
      </w:r>
    </w:p>
    <w:p w14:paraId="3FAC150E" w14:textId="216069C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A. </w:t>
      </w:r>
      <w:r w:rsidR="004F42D7" w:rsidRPr="00904184">
        <w:rPr>
          <w:rFonts w:ascii="Times New Roman" w:hAnsi="Times New Roman" w:cs="Times New Roman"/>
          <w:color w:val="FF0000"/>
          <w:sz w:val="28"/>
          <w:szCs w:val="28"/>
        </w:rPr>
        <w:t>4,5</w:t>
      </w:r>
    </w:p>
    <w:p w14:paraId="47B088E9" w14:textId="0AC7544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B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5,4</w:t>
      </w:r>
    </w:p>
    <w:p w14:paraId="5A812FC7" w14:textId="1BF834B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9</w:t>
      </w:r>
    </w:p>
    <w:p w14:paraId="2912DD08" w14:textId="1C0AB73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-5,4</w:t>
      </w:r>
    </w:p>
    <w:p w14:paraId="53B6396C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10C5C2F2" w14:textId="751D071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2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đối của 7,1 là số b. Số b là</w:t>
      </w:r>
    </w:p>
    <w:p w14:paraId="0DD4882C" w14:textId="773663B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A.</w:t>
      </w:r>
      <w:r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sz w:val="28"/>
          <w:szCs w:val="28"/>
        </w:rPr>
        <w:t>-1,7</w:t>
      </w:r>
    </w:p>
    <w:p w14:paraId="2D78B3B0" w14:textId="7E9D138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7,1</w:t>
      </w:r>
    </w:p>
    <w:p w14:paraId="0A922728" w14:textId="175C4F3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1,7</w:t>
      </w:r>
    </w:p>
    <w:p w14:paraId="23F4D032" w14:textId="1B709E6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color w:val="FF0000"/>
          <w:sz w:val="28"/>
          <w:szCs w:val="28"/>
        </w:rPr>
        <w:t>-7,1</w:t>
      </w:r>
    </w:p>
    <w:p w14:paraId="01E3DD84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14:paraId="1DB5D225" w14:textId="7F17675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3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Viết số hữu tỉ </w:t>
      </w:r>
      <w:r w:rsidR="004F42D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380" w:dyaOrig="320" w14:anchorId="78619C4A">
          <v:shape id="_x0000_i1093" type="#_x0000_t75" style="width:18.75pt;height:15.75pt" o:ole="">
            <v:imagedata r:id="rId116" o:title=""/>
          </v:shape>
          <o:OLEObject Type="Embed" ProgID="Equation.DSMT4" ShapeID="_x0000_i1093" DrawAspect="Content" ObjectID="_1727185583" r:id="rId117"/>
        </w:object>
      </w:r>
      <w:r w:rsidR="004F42D7" w:rsidRPr="00904184">
        <w:rPr>
          <w:rFonts w:ascii="Times New Roman" w:hAnsi="Times New Roman" w:cs="Times New Roman"/>
          <w:sz w:val="28"/>
          <w:szCs w:val="28"/>
        </w:rPr>
        <w:t>thành phân số?</w:t>
      </w:r>
    </w:p>
    <w:p w14:paraId="634B89F7" w14:textId="48CFB4B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4F42D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280E5496">
          <v:shape id="_x0000_i1094" type="#_x0000_t75" style="width:17.25pt;height:30.75pt" o:ole="">
            <v:imagedata r:id="rId118" o:title=""/>
          </v:shape>
          <o:OLEObject Type="Embed" ProgID="Equation.DSMT4" ShapeID="_x0000_i1094" DrawAspect="Content" ObjectID="_1727185584" r:id="rId119"/>
        </w:object>
      </w:r>
    </w:p>
    <w:p w14:paraId="63F8C63C" w14:textId="585CCC0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4F42D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60AFEE7B">
          <v:shape id="_x0000_i1095" type="#_x0000_t75" style="width:18.75pt;height:30.75pt" o:ole="">
            <v:imagedata r:id="rId120" o:title=""/>
          </v:shape>
          <o:OLEObject Type="Embed" ProgID="Equation.DSMT4" ShapeID="_x0000_i1095" DrawAspect="Content" ObjectID="_1727185585" r:id="rId121"/>
        </w:object>
      </w:r>
    </w:p>
    <w:p w14:paraId="59D9CF27" w14:textId="13A0085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F42D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40" w:dyaOrig="620" w14:anchorId="637827E9">
          <v:shape id="_x0000_i1096" type="#_x0000_t75" style="width:17.25pt;height:30.75pt" o:ole="">
            <v:imagedata r:id="rId122" o:title=""/>
          </v:shape>
          <o:OLEObject Type="Embed" ProgID="Equation.DSMT4" ShapeID="_x0000_i1096" DrawAspect="Content" ObjectID="_1727185586" r:id="rId123"/>
        </w:object>
      </w:r>
    </w:p>
    <w:p w14:paraId="13ECDF77" w14:textId="0144152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F42D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654E2090">
          <v:shape id="_x0000_i1097" type="#_x0000_t75" style="width:18.75pt;height:30.75pt" o:ole="">
            <v:imagedata r:id="rId124" o:title=""/>
          </v:shape>
          <o:OLEObject Type="Embed" ProgID="Equation.DSMT4" ShapeID="_x0000_i1097" DrawAspect="Content" ObjectID="_1727185587" r:id="rId125"/>
        </w:object>
      </w:r>
    </w:p>
    <w:p w14:paraId="014598F9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660A3988" w14:textId="75F3A8B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4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F42D7" w:rsidRPr="00904184">
        <w:rPr>
          <w:rFonts w:ascii="Times New Roman" w:hAnsi="Times New Roman" w:cs="Times New Roman"/>
          <w:color w:val="000000"/>
          <w:sz w:val="28"/>
          <w:szCs w:val="28"/>
        </w:rPr>
        <w:t>Số hữu tỉ âm trong dãy số là?</w:t>
      </w:r>
    </w:p>
    <w:p w14:paraId="3570FF42" w14:textId="60E93024" w:rsidR="009E7B73" w:rsidRPr="00904184" w:rsidRDefault="009E7B73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-2; 8,1; -3,3; 4; 0</w:t>
      </w:r>
    </w:p>
    <w:p w14:paraId="314E15A3" w14:textId="51DD2B5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 xml:space="preserve">A. 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>-2; 8,1; -3,3; 4; 0</w:t>
      </w:r>
    </w:p>
    <w:p w14:paraId="1BA0DD7E" w14:textId="6E04E04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>-2; 8,1; -3,3; 4</w:t>
      </w:r>
    </w:p>
    <w:p w14:paraId="055DE4FF" w14:textId="7190C7E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9E7B73" w:rsidRPr="00904184">
        <w:rPr>
          <w:rFonts w:ascii="Times New Roman" w:hAnsi="Times New Roman" w:cs="Times New Roman"/>
          <w:color w:val="FF0000"/>
          <w:sz w:val="28"/>
          <w:szCs w:val="28"/>
        </w:rPr>
        <w:t>-2; -3,3</w:t>
      </w:r>
    </w:p>
    <w:p w14:paraId="7E26C347" w14:textId="5A51DDB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>0</w:t>
      </w:r>
    </w:p>
    <w:p w14:paraId="301E8749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1E38C52D" w14:textId="106B27B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5: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>Số hữu tỉ dương trong dãy số là?</w:t>
      </w:r>
    </w:p>
    <w:p w14:paraId="79DEFD54" w14:textId="15394823" w:rsidR="009E7B73" w:rsidRPr="00904184" w:rsidRDefault="009E7B73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-2; 8,1; -3,3; 4; 0</w:t>
      </w:r>
    </w:p>
    <w:p w14:paraId="02F11808" w14:textId="49D4DE7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A.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0</w:t>
      </w: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7633A5B9" w14:textId="0667F1D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>3</w:t>
      </w:r>
    </w:p>
    <w:p w14:paraId="36699A9A" w14:textId="5CB4D6A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9E7B73" w:rsidRPr="00904184">
        <w:rPr>
          <w:rFonts w:ascii="Times New Roman" w:hAnsi="Times New Roman" w:cs="Times New Roman"/>
          <w:color w:val="000000"/>
          <w:sz w:val="28"/>
          <w:szCs w:val="28"/>
        </w:rPr>
        <w:t>8,1</w:t>
      </w:r>
    </w:p>
    <w:p w14:paraId="0C5CE22F" w14:textId="35A303C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9E7B73" w:rsidRPr="00904184">
        <w:rPr>
          <w:rFonts w:ascii="Times New Roman" w:hAnsi="Times New Roman" w:cs="Times New Roman"/>
          <w:color w:val="FF0000"/>
          <w:sz w:val="28"/>
          <w:szCs w:val="28"/>
        </w:rPr>
        <w:t>8,1; 4</w:t>
      </w:r>
    </w:p>
    <w:p w14:paraId="625DEF8D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</w:p>
    <w:p w14:paraId="48BBE331" w14:textId="586FCC3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6: </w:t>
      </w:r>
      <w:r w:rsidR="008A3565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o sánh hai số hữu tỉ: </w:t>
      </w:r>
      <w:r w:rsidR="008A3565" w:rsidRPr="00904184">
        <w:rPr>
          <w:rFonts w:ascii="Times New Roman" w:hAnsi="Times New Roman" w:cs="Times New Roman"/>
          <w:position w:val="-10"/>
          <w:sz w:val="28"/>
          <w:szCs w:val="28"/>
        </w:rPr>
        <w:object w:dxaOrig="499" w:dyaOrig="320" w14:anchorId="79B01909">
          <v:shape id="_x0000_i1098" type="#_x0000_t75" style="width:24.75pt;height:15.75pt" o:ole="">
            <v:imagedata r:id="rId126" o:title=""/>
          </v:shape>
          <o:OLEObject Type="Embed" ProgID="Equation.DSMT4" ShapeID="_x0000_i1098" DrawAspect="Content" ObjectID="_1727185588" r:id="rId127"/>
        </w:object>
      </w:r>
      <w:r w:rsidR="008A3565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8A3565" w:rsidRPr="00904184">
        <w:rPr>
          <w:rFonts w:ascii="Times New Roman" w:hAnsi="Times New Roman" w:cs="Times New Roman"/>
          <w:position w:val="-24"/>
          <w:sz w:val="28"/>
          <w:szCs w:val="28"/>
        </w:rPr>
        <w:object w:dxaOrig="240" w:dyaOrig="620" w14:anchorId="5D1DB9DA">
          <v:shape id="_x0000_i1099" type="#_x0000_t75" style="width:12pt;height:30.75pt" o:ole="">
            <v:imagedata r:id="rId128" o:title=""/>
          </v:shape>
          <o:OLEObject Type="Embed" ProgID="Equation.DSMT4" ShapeID="_x0000_i1099" DrawAspect="Content" ObjectID="_1727185589" r:id="rId129"/>
        </w:object>
      </w:r>
    </w:p>
    <w:p w14:paraId="6B07A903" w14:textId="6F698A0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8A3565" w:rsidRPr="00904184">
        <w:rPr>
          <w:rFonts w:ascii="Times New Roman" w:hAnsi="Times New Roman" w:cs="Times New Roman"/>
          <w:position w:val="-24"/>
          <w:sz w:val="28"/>
          <w:szCs w:val="28"/>
        </w:rPr>
        <w:object w:dxaOrig="900" w:dyaOrig="620" w14:anchorId="23F7AB0B">
          <v:shape id="_x0000_i1100" type="#_x0000_t75" style="width:45pt;height:30.75pt" o:ole="">
            <v:imagedata r:id="rId130" o:title=""/>
          </v:shape>
          <o:OLEObject Type="Embed" ProgID="Equation.DSMT4" ShapeID="_x0000_i1100" DrawAspect="Content" ObjectID="_1727185590" r:id="rId131"/>
        </w:object>
      </w:r>
    </w:p>
    <w:p w14:paraId="1FEBCC9B" w14:textId="526D08A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8A3565" w:rsidRPr="00904184">
        <w:rPr>
          <w:rFonts w:ascii="Times New Roman" w:hAnsi="Times New Roman" w:cs="Times New Roman"/>
          <w:position w:val="-24"/>
          <w:sz w:val="28"/>
          <w:szCs w:val="28"/>
        </w:rPr>
        <w:object w:dxaOrig="900" w:dyaOrig="620" w14:anchorId="11F3D632">
          <v:shape id="_x0000_i1101" type="#_x0000_t75" style="width:45pt;height:30.75pt" o:ole="">
            <v:imagedata r:id="rId132" o:title=""/>
          </v:shape>
          <o:OLEObject Type="Embed" ProgID="Equation.DSMT4" ShapeID="_x0000_i1101" DrawAspect="Content" ObjectID="_1727185591" r:id="rId133"/>
        </w:object>
      </w:r>
    </w:p>
    <w:p w14:paraId="34151B2B" w14:textId="7401E70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8A3565" w:rsidRPr="00904184">
        <w:rPr>
          <w:rFonts w:ascii="Times New Roman" w:hAnsi="Times New Roman" w:cs="Times New Roman"/>
          <w:position w:val="-24"/>
          <w:sz w:val="28"/>
          <w:szCs w:val="28"/>
        </w:rPr>
        <w:object w:dxaOrig="900" w:dyaOrig="620" w14:anchorId="4B00AD37">
          <v:shape id="_x0000_i1102" type="#_x0000_t75" style="width:45pt;height:30.75pt" o:ole="">
            <v:imagedata r:id="rId134" o:title=""/>
          </v:shape>
          <o:OLEObject Type="Embed" ProgID="Equation.DSMT4" ShapeID="_x0000_i1102" DrawAspect="Content" ObjectID="_1727185592" r:id="rId135"/>
        </w:object>
      </w:r>
    </w:p>
    <w:p w14:paraId="28C017B1" w14:textId="27B632E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8A3565" w:rsidRPr="00904184">
        <w:rPr>
          <w:rFonts w:ascii="Times New Roman" w:hAnsi="Times New Roman" w:cs="Times New Roman"/>
          <w:color w:val="000000"/>
          <w:sz w:val="28"/>
          <w:szCs w:val="28"/>
        </w:rPr>
        <w:t>Không so sánh được</w:t>
      </w:r>
    </w:p>
    <w:p w14:paraId="6C599752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440F2391" w14:textId="7DBFDC7F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lastRenderedPageBreak/>
        <w:t xml:space="preserve">Câu 7: </w:t>
      </w:r>
      <w:r w:rsidR="008A3565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o sánh hai số </w:t>
      </w:r>
      <w:r w:rsidR="008A3565" w:rsidRPr="00904184">
        <w:rPr>
          <w:rFonts w:ascii="Times New Roman" w:hAnsi="Times New Roman" w:cs="Times New Roman"/>
          <w:position w:val="-10"/>
          <w:sz w:val="28"/>
          <w:szCs w:val="28"/>
        </w:rPr>
        <w:object w:dxaOrig="760" w:dyaOrig="320" w14:anchorId="49EC9C49">
          <v:shape id="_x0000_i1103" type="#_x0000_t75" style="width:38.25pt;height:15.75pt" o:ole="">
            <v:imagedata r:id="rId136" o:title=""/>
          </v:shape>
          <o:OLEObject Type="Embed" ProgID="Equation.DSMT4" ShapeID="_x0000_i1103" DrawAspect="Content" ObjectID="_1727185593" r:id="rId137"/>
        </w:object>
      </w:r>
      <w:r w:rsidR="008A3565" w:rsidRPr="00904184">
        <w:rPr>
          <w:rFonts w:ascii="Times New Roman" w:hAnsi="Times New Roman" w:cs="Times New Roman"/>
          <w:sz w:val="28"/>
          <w:szCs w:val="28"/>
        </w:rPr>
        <w:t xml:space="preserve">và </w:t>
      </w:r>
      <w:r w:rsidR="008A3565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80" w:dyaOrig="620" w14:anchorId="47AC3542">
          <v:shape id="_x0000_i1104" type="#_x0000_t75" style="width:18.75pt;height:30.75pt" o:ole="">
            <v:imagedata r:id="rId138" o:title=""/>
          </v:shape>
          <o:OLEObject Type="Embed" ProgID="Equation.DSMT4" ShapeID="_x0000_i1104" DrawAspect="Content" ObjectID="_1727185594" r:id="rId139"/>
        </w:object>
      </w:r>
    </w:p>
    <w:p w14:paraId="13D45868" w14:textId="2522600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A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5384B50C">
          <v:shape id="_x0000_i1105" type="#_x0000_t75" style="width:66pt;height:30.75pt" o:ole="">
            <v:imagedata r:id="rId140" o:title=""/>
          </v:shape>
          <o:OLEObject Type="Embed" ProgID="Equation.DSMT4" ShapeID="_x0000_i1105" DrawAspect="Content" ObjectID="_1727185595" r:id="rId141"/>
        </w:object>
      </w:r>
    </w:p>
    <w:p w14:paraId="54504261" w14:textId="6283C8C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300" w:dyaOrig="620" w14:anchorId="4756A84F">
          <v:shape id="_x0000_i1106" type="#_x0000_t75" style="width:65.25pt;height:30.75pt" o:ole="">
            <v:imagedata r:id="rId142" o:title=""/>
          </v:shape>
          <o:OLEObject Type="Embed" ProgID="Equation.DSMT4" ShapeID="_x0000_i1106" DrawAspect="Content" ObjectID="_1727185596" r:id="rId143"/>
        </w:object>
      </w:r>
    </w:p>
    <w:p w14:paraId="260F70B6" w14:textId="697BBCD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320" w:dyaOrig="620" w14:anchorId="3AA866C7">
          <v:shape id="_x0000_i1107" type="#_x0000_t75" style="width:66pt;height:30.75pt" o:ole="">
            <v:imagedata r:id="rId144" o:title=""/>
          </v:shape>
          <o:OLEObject Type="Embed" ProgID="Equation.DSMT4" ShapeID="_x0000_i1107" DrawAspect="Content" ObjectID="_1727185597" r:id="rId145"/>
        </w:object>
      </w:r>
    </w:p>
    <w:p w14:paraId="3963B80E" w14:textId="7FDAAF3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924A7" w:rsidRPr="00904184">
        <w:rPr>
          <w:rFonts w:ascii="Times New Roman" w:hAnsi="Times New Roman" w:cs="Times New Roman"/>
          <w:color w:val="000000"/>
          <w:sz w:val="28"/>
          <w:szCs w:val="28"/>
        </w:rPr>
        <w:t>Không so sánh được</w:t>
      </w:r>
    </w:p>
    <w:p w14:paraId="4198C4EE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1CC7C21E" w14:textId="5F57ED3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8: </w:t>
      </w:r>
      <w:r w:rsidR="004924A7" w:rsidRPr="00904184">
        <w:rPr>
          <w:rFonts w:ascii="Times New Roman" w:hAnsi="Times New Roman" w:cs="Times New Roman"/>
          <w:color w:val="000000"/>
          <w:sz w:val="28"/>
          <w:szCs w:val="28"/>
        </w:rPr>
        <w:t>Sắp xếp các số hữu tỉ sau theo thứ tự từ nhỏ đến lớn.</w:t>
      </w:r>
    </w:p>
    <w:p w14:paraId="5A7BEDA0" w14:textId="433016B5" w:rsidR="004924A7" w:rsidRPr="00904184" w:rsidRDefault="004924A7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283CE529">
          <v:shape id="_x0000_i1108" type="#_x0000_t75" style="width:57pt;height:30.75pt" o:ole="">
            <v:imagedata r:id="rId146" o:title=""/>
          </v:shape>
          <o:OLEObject Type="Embed" ProgID="Equation.DSMT4" ShapeID="_x0000_i1108" DrawAspect="Content" ObjectID="_1727185598" r:id="rId147"/>
        </w:object>
      </w:r>
    </w:p>
    <w:p w14:paraId="366EC2B4" w14:textId="3F5832E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A.</w:t>
      </w:r>
      <w:r w:rsidR="004924A7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064C7CB0">
          <v:shape id="_x0000_i1109" type="#_x0000_t75" style="width:57pt;height:30.75pt" o:ole="">
            <v:imagedata r:id="rId148" o:title=""/>
          </v:shape>
          <o:OLEObject Type="Embed" ProgID="Equation.DSMT4" ShapeID="_x0000_i1109" DrawAspect="Content" ObjectID="_1727185599" r:id="rId149"/>
        </w:object>
      </w:r>
    </w:p>
    <w:p w14:paraId="52304A02" w14:textId="1A32362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3D950D76">
          <v:shape id="_x0000_i1110" type="#_x0000_t75" style="width:57pt;height:30.75pt" o:ole="">
            <v:imagedata r:id="rId150" o:title=""/>
          </v:shape>
          <o:OLEObject Type="Embed" ProgID="Equation.DSMT4" ShapeID="_x0000_i1110" DrawAspect="Content" ObjectID="_1727185600" r:id="rId151"/>
        </w:object>
      </w:r>
    </w:p>
    <w:p w14:paraId="219407AB" w14:textId="5D16470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1F2B5987">
          <v:shape id="_x0000_i1111" type="#_x0000_t75" style="width:57pt;height:30.75pt" o:ole="">
            <v:imagedata r:id="rId152" o:title=""/>
          </v:shape>
          <o:OLEObject Type="Embed" ProgID="Equation.DSMT4" ShapeID="_x0000_i1111" DrawAspect="Content" ObjectID="_1727185601" r:id="rId153"/>
        </w:object>
      </w:r>
    </w:p>
    <w:p w14:paraId="46F6F5E6" w14:textId="24F9E0D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6A219263">
          <v:shape id="_x0000_i1112" type="#_x0000_t75" style="width:57pt;height:30.75pt" o:ole="">
            <v:imagedata r:id="rId154" o:title=""/>
          </v:shape>
          <o:OLEObject Type="Embed" ProgID="Equation.DSMT4" ShapeID="_x0000_i1112" DrawAspect="Content" ObjectID="_1727185602" r:id="rId155"/>
        </w:object>
      </w:r>
    </w:p>
    <w:p w14:paraId="0B445D09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8B1EBFF" w14:textId="31CDC52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>Câu 9:</w:t>
      </w:r>
      <w:r w:rsidR="004924A7"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4924A7" w:rsidRPr="00904184">
        <w:rPr>
          <w:rFonts w:ascii="Times New Roman" w:hAnsi="Times New Roman" w:cs="Times New Roman"/>
          <w:color w:val="000000"/>
          <w:sz w:val="28"/>
          <w:szCs w:val="28"/>
        </w:rPr>
        <w:t>Sắp xếp các số hữu tỉ sau theo thứ tự từ lớn đến nhỏ.</w:t>
      </w:r>
    </w:p>
    <w:p w14:paraId="56B1A56D" w14:textId="141C6A78" w:rsidR="004924A7" w:rsidRPr="00904184" w:rsidRDefault="004924A7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782427A0">
          <v:shape id="_x0000_i1113" type="#_x0000_t75" style="width:57pt;height:30.75pt" o:ole="">
            <v:imagedata r:id="rId146" o:title=""/>
          </v:shape>
          <o:OLEObject Type="Embed" ProgID="Equation.DSMT4" ShapeID="_x0000_i1113" DrawAspect="Content" ObjectID="_1727185603" r:id="rId156"/>
        </w:object>
      </w:r>
    </w:p>
    <w:p w14:paraId="3CB78BA6" w14:textId="24BA14F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FF0000"/>
          <w:sz w:val="28"/>
          <w:szCs w:val="28"/>
        </w:rPr>
        <w:lastRenderedPageBreak/>
        <w:t xml:space="preserve">A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60" w:dyaOrig="620" w14:anchorId="7C60B2D8">
          <v:shape id="_x0000_i1114" type="#_x0000_t75" style="width:57.75pt;height:30.75pt" o:ole="">
            <v:imagedata r:id="rId157" o:title=""/>
          </v:shape>
          <o:OLEObject Type="Embed" ProgID="Equation.DSMT4" ShapeID="_x0000_i1114" DrawAspect="Content" ObjectID="_1727185604" r:id="rId158"/>
        </w:object>
      </w:r>
    </w:p>
    <w:p w14:paraId="68753C5D" w14:textId="0657413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435DF39A">
          <v:shape id="_x0000_i1115" type="#_x0000_t75" style="width:57pt;height:30.75pt" o:ole="">
            <v:imagedata r:id="rId159" o:title=""/>
          </v:shape>
          <o:OLEObject Type="Embed" ProgID="Equation.DSMT4" ShapeID="_x0000_i1115" DrawAspect="Content" ObjectID="_1727185605" r:id="rId160"/>
        </w:object>
      </w:r>
    </w:p>
    <w:p w14:paraId="7499AC8D" w14:textId="5DD6500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924A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710EBF85">
          <v:shape id="_x0000_i1116" type="#_x0000_t75" style="width:57pt;height:30.75pt" o:ole="">
            <v:imagedata r:id="rId161" o:title=""/>
          </v:shape>
          <o:OLEObject Type="Embed" ProgID="Equation.DSMT4" ShapeID="_x0000_i1116" DrawAspect="Content" ObjectID="_1727185606" r:id="rId162"/>
        </w:object>
      </w:r>
    </w:p>
    <w:p w14:paraId="467D8539" w14:textId="44EC1EF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9922C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140" w:dyaOrig="620" w14:anchorId="52CE06EA">
          <v:shape id="_x0000_i1117" type="#_x0000_t75" style="width:57pt;height:30.75pt" o:ole="">
            <v:imagedata r:id="rId163" o:title=""/>
          </v:shape>
          <o:OLEObject Type="Embed" ProgID="Equation.DSMT4" ShapeID="_x0000_i1117" DrawAspect="Content" ObjectID="_1727185607" r:id="rId164"/>
        </w:object>
      </w:r>
    </w:p>
    <w:p w14:paraId="586CBA0A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E2A05C5" w14:textId="07E6CD2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0: </w:t>
      </w:r>
      <w:r w:rsidR="009922C7" w:rsidRPr="00904184">
        <w:rPr>
          <w:rFonts w:ascii="Times New Roman" w:hAnsi="Times New Roman" w:cs="Times New Roman"/>
          <w:color w:val="000000"/>
          <w:sz w:val="28"/>
          <w:szCs w:val="28"/>
        </w:rPr>
        <w:t>Tìm số đối của các số hữu tỉ sau:</w:t>
      </w:r>
    </w:p>
    <w:p w14:paraId="3C582223" w14:textId="6EC597F3" w:rsidR="009922C7" w:rsidRPr="00904184" w:rsidRDefault="009922C7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-1,7; 3,4; -9,4</w:t>
      </w:r>
    </w:p>
    <w:p w14:paraId="0B944CBE" w14:textId="0A8CE861" w:rsidR="00BF07F1" w:rsidRPr="00BF07F1" w:rsidRDefault="00BF07F1" w:rsidP="00BF07F1">
      <w:pPr>
        <w:spacing w:before="240" w:after="240" w:line="240" w:lineRule="auto"/>
        <w:textAlignment w:val="baseline"/>
        <w:rPr>
          <w:rFonts w:ascii="Times New Roman" w:eastAsia="Times New Roman" w:hAnsi="Times New Roman" w:cs="Times New Roman"/>
          <w:color w:val="FF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A. 1, 7; - 3,4 ;  -9,4 </w:t>
      </w:r>
      <w:bookmarkStart w:id="0" w:name="_GoBack"/>
      <w:bookmarkEnd w:id="0"/>
    </w:p>
    <w:p w14:paraId="5350D456" w14:textId="77777777" w:rsidR="00BF07F1" w:rsidRPr="00BF07F1" w:rsidRDefault="00BF07F1" w:rsidP="00BF07F1">
      <w:pPr>
        <w:spacing w:before="240" w:after="24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F07F1">
        <w:rPr>
          <w:rFonts w:ascii="Times New Roman" w:eastAsia="Times New Roman" w:hAnsi="Times New Roman" w:cs="Times New Roman"/>
          <w:color w:val="000000"/>
          <w:sz w:val="28"/>
          <w:szCs w:val="28"/>
        </w:rPr>
        <w:t>B. -1, 7; 3, 4; 9,4 </w:t>
      </w:r>
    </w:p>
    <w:p w14:paraId="5EEED3BD" w14:textId="77777777" w:rsidR="00BF07F1" w:rsidRPr="00BF07F1" w:rsidRDefault="00BF07F1" w:rsidP="00BF07F1">
      <w:pPr>
        <w:spacing w:before="240" w:after="24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F07F1">
        <w:rPr>
          <w:rFonts w:ascii="Times New Roman" w:eastAsia="Times New Roman" w:hAnsi="Times New Roman" w:cs="Times New Roman"/>
          <w:color w:val="000000"/>
          <w:sz w:val="28"/>
          <w:szCs w:val="28"/>
        </w:rPr>
        <w:t>C.-1,7; -3,4 ; -9,4</w:t>
      </w:r>
    </w:p>
    <w:p w14:paraId="0B3DD41A" w14:textId="77777777" w:rsidR="00BF07F1" w:rsidRPr="00BF07F1" w:rsidRDefault="00BF07F1" w:rsidP="00BF07F1">
      <w:pPr>
        <w:spacing w:before="240" w:after="240" w:line="240" w:lineRule="auto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F07F1">
        <w:rPr>
          <w:rFonts w:ascii="Times New Roman" w:eastAsia="Times New Roman" w:hAnsi="Times New Roman" w:cs="Times New Roman"/>
          <w:color w:val="000000"/>
          <w:sz w:val="28"/>
          <w:szCs w:val="28"/>
        </w:rPr>
        <w:t>D. 1,7; 3,4 ;9,4</w:t>
      </w:r>
    </w:p>
    <w:p w14:paraId="5C8E6C0E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ED43751" w14:textId="4AE263F2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1: </w:t>
      </w:r>
      <w:r w:rsidR="009922C7" w:rsidRPr="00904184">
        <w:rPr>
          <w:rFonts w:ascii="Times New Roman" w:hAnsi="Times New Roman" w:cs="Times New Roman"/>
          <w:color w:val="000000"/>
          <w:sz w:val="28"/>
          <w:szCs w:val="28"/>
        </w:rPr>
        <w:t>Viết các số hữu tỉ sau về dạng phân số</w:t>
      </w:r>
    </w:p>
    <w:p w14:paraId="1F4BDCBB" w14:textId="77777777" w:rsidR="009922C7" w:rsidRPr="00904184" w:rsidRDefault="009922C7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position w:val="-10"/>
          <w:sz w:val="28"/>
          <w:szCs w:val="28"/>
        </w:rPr>
        <w:object w:dxaOrig="1520" w:dyaOrig="320" w14:anchorId="3924DB0E">
          <v:shape id="_x0000_i1118" type="#_x0000_t75" style="width:75.75pt;height:15.75pt" o:ole="">
            <v:imagedata r:id="rId165" o:title=""/>
          </v:shape>
          <o:OLEObject Type="Embed" ProgID="Equation.DSMT4" ShapeID="_x0000_i1118" DrawAspect="Content" ObjectID="_1727185608" r:id="rId166"/>
        </w:object>
      </w:r>
    </w:p>
    <w:p w14:paraId="0E5AFD4A" w14:textId="0E80F9E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9922C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880" w:dyaOrig="620" w14:anchorId="60D2B545">
          <v:shape id="_x0000_i1119" type="#_x0000_t75" style="width:44.25pt;height:30.75pt" o:ole="">
            <v:imagedata r:id="rId167" o:title=""/>
          </v:shape>
          <o:OLEObject Type="Embed" ProgID="Equation.DSMT4" ShapeID="_x0000_i1119" DrawAspect="Content" ObjectID="_1727185609" r:id="rId168"/>
        </w:object>
      </w:r>
    </w:p>
    <w:p w14:paraId="53B3B1B6" w14:textId="57CE589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9922C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880" w:dyaOrig="620" w14:anchorId="4053541B">
          <v:shape id="_x0000_i1120" type="#_x0000_t75" style="width:44.25pt;height:30.75pt" o:ole="">
            <v:imagedata r:id="rId169" o:title=""/>
          </v:shape>
          <o:OLEObject Type="Embed" ProgID="Equation.DSMT4" ShapeID="_x0000_i1120" DrawAspect="Content" ObjectID="_1727185610" r:id="rId170"/>
        </w:object>
      </w:r>
    </w:p>
    <w:p w14:paraId="2FB564F1" w14:textId="698269C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9922C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040" w:dyaOrig="620" w14:anchorId="71F89BEB">
          <v:shape id="_x0000_i1121" type="#_x0000_t75" style="width:51.75pt;height:30.75pt" o:ole="">
            <v:imagedata r:id="rId171" o:title=""/>
          </v:shape>
          <o:OLEObject Type="Embed" ProgID="Equation.DSMT4" ShapeID="_x0000_i1121" DrawAspect="Content" ObjectID="_1727185611" r:id="rId172"/>
        </w:object>
      </w:r>
    </w:p>
    <w:p w14:paraId="5CEE3283" w14:textId="1F7CAC2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Cs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lastRenderedPageBreak/>
        <w:t xml:space="preserve">D. </w:t>
      </w:r>
      <w:r w:rsidR="009922C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040" w:dyaOrig="620" w14:anchorId="7A86C691">
          <v:shape id="_x0000_i1122" type="#_x0000_t75" style="width:51.75pt;height:30.75pt" o:ole="">
            <v:imagedata r:id="rId173" o:title=""/>
          </v:shape>
          <o:OLEObject Type="Embed" ProgID="Equation.DSMT4" ShapeID="_x0000_i1122" DrawAspect="Content" ObjectID="_1727185612" r:id="rId174"/>
        </w:object>
      </w:r>
    </w:p>
    <w:p w14:paraId="3914B7F0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3F7AC2B0" w14:textId="02C54196" w:rsidR="00D33DF2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2: </w:t>
      </w:r>
      <w:r w:rsidR="00D33DF2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Trong các phân số sau phân số nào biểu diễn số hữu tỉ </w:t>
      </w:r>
      <w:r w:rsidR="00D33DF2" w:rsidRPr="00904184">
        <w:rPr>
          <w:rFonts w:ascii="Times New Roman" w:hAnsi="Times New Roman" w:cs="Times New Roman"/>
          <w:position w:val="-10"/>
          <w:sz w:val="28"/>
          <w:szCs w:val="28"/>
        </w:rPr>
        <w:object w:dxaOrig="740" w:dyaOrig="320" w14:anchorId="62FF9A09">
          <v:shape id="_x0000_i1123" type="#_x0000_t75" style="width:36.75pt;height:15.75pt" o:ole="">
            <v:imagedata r:id="rId175" o:title=""/>
          </v:shape>
          <o:OLEObject Type="Embed" ProgID="Equation.DSMT4" ShapeID="_x0000_i1123" DrawAspect="Content" ObjectID="_1727185613" r:id="rId176"/>
        </w:object>
      </w:r>
      <w:r w:rsidR="00D33DF2" w:rsidRPr="00904184">
        <w:rPr>
          <w:rFonts w:ascii="Times New Roman" w:hAnsi="Times New Roman" w:cs="Times New Roman"/>
          <w:sz w:val="28"/>
          <w:szCs w:val="28"/>
        </w:rPr>
        <w:t>?</w:t>
      </w:r>
    </w:p>
    <w:p w14:paraId="40A85705" w14:textId="5C2A4A54" w:rsidR="00D33DF2" w:rsidRPr="00904184" w:rsidRDefault="00D33DF2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position w:val="-24"/>
          <w:sz w:val="28"/>
          <w:szCs w:val="28"/>
        </w:rPr>
        <w:object w:dxaOrig="1600" w:dyaOrig="620" w14:anchorId="513AE9DB">
          <v:shape id="_x0000_i1124" type="#_x0000_t75" style="width:80.25pt;height:30.75pt" o:ole="">
            <v:imagedata r:id="rId177" o:title=""/>
          </v:shape>
          <o:OLEObject Type="Embed" ProgID="Equation.DSMT4" ShapeID="_x0000_i1124" DrawAspect="Content" ObjectID="_1727185614" r:id="rId178"/>
        </w:object>
      </w:r>
    </w:p>
    <w:p w14:paraId="5E2ED13C" w14:textId="386D895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D33DF2" w:rsidRPr="00904184">
        <w:rPr>
          <w:rFonts w:ascii="Times New Roman" w:hAnsi="Times New Roman" w:cs="Times New Roman"/>
          <w:position w:val="-24"/>
          <w:sz w:val="28"/>
          <w:szCs w:val="28"/>
        </w:rPr>
        <w:object w:dxaOrig="400" w:dyaOrig="620" w14:anchorId="17DDF0DA">
          <v:shape id="_x0000_i1125" type="#_x0000_t75" style="width:20.25pt;height:30.75pt" o:ole="">
            <v:imagedata r:id="rId179" o:title=""/>
          </v:shape>
          <o:OLEObject Type="Embed" ProgID="Equation.DSMT4" ShapeID="_x0000_i1125" DrawAspect="Content" ObjectID="_1727185615" r:id="rId180"/>
        </w:object>
      </w:r>
    </w:p>
    <w:p w14:paraId="451DC8D5" w14:textId="44C168E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D33DF2" w:rsidRPr="00904184">
        <w:rPr>
          <w:rFonts w:ascii="Times New Roman" w:hAnsi="Times New Roman" w:cs="Times New Roman"/>
          <w:position w:val="-24"/>
          <w:sz w:val="28"/>
          <w:szCs w:val="28"/>
        </w:rPr>
        <w:object w:dxaOrig="499" w:dyaOrig="620" w14:anchorId="075AE2F4">
          <v:shape id="_x0000_i1126" type="#_x0000_t75" style="width:24.75pt;height:30.75pt" o:ole="">
            <v:imagedata r:id="rId181" o:title=""/>
          </v:shape>
          <o:OLEObject Type="Embed" ProgID="Equation.DSMT4" ShapeID="_x0000_i1126" DrawAspect="Content" ObjectID="_1727185616" r:id="rId182"/>
        </w:object>
      </w:r>
    </w:p>
    <w:p w14:paraId="22AE6BA6" w14:textId="28EF447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D33DF2" w:rsidRPr="00904184">
        <w:rPr>
          <w:rFonts w:ascii="Times New Roman" w:hAnsi="Times New Roman" w:cs="Times New Roman"/>
          <w:position w:val="-24"/>
          <w:sz w:val="28"/>
          <w:szCs w:val="28"/>
        </w:rPr>
        <w:object w:dxaOrig="220" w:dyaOrig="620" w14:anchorId="10690B9D">
          <v:shape id="_x0000_i1127" type="#_x0000_t75" style="width:11.25pt;height:30.75pt" o:ole="">
            <v:imagedata r:id="rId183" o:title=""/>
          </v:shape>
          <o:OLEObject Type="Embed" ProgID="Equation.DSMT4" ShapeID="_x0000_i1127" DrawAspect="Content" ObjectID="_1727185617" r:id="rId184"/>
        </w:object>
      </w:r>
    </w:p>
    <w:p w14:paraId="186471BC" w14:textId="6CDA73F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D. </w:t>
      </w:r>
      <w:r w:rsidR="00D33DF2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80" w:dyaOrig="620" w14:anchorId="308EAEF3">
          <v:shape id="_x0000_i1128" type="#_x0000_t75" style="width:18.75pt;height:30.75pt" o:ole="">
            <v:imagedata r:id="rId185" o:title=""/>
          </v:shape>
          <o:OLEObject Type="Embed" ProgID="Equation.DSMT4" ShapeID="_x0000_i1128" DrawAspect="Content" ObjectID="_1727185618" r:id="rId186"/>
        </w:object>
      </w:r>
    </w:p>
    <w:p w14:paraId="606BF623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28CE8970" w14:textId="290AB1E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3: </w: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Tìm số đối của số hữu tỉ </w:t>
      </w:r>
      <w:r w:rsidR="00485567" w:rsidRPr="00904184">
        <w:rPr>
          <w:rFonts w:ascii="Times New Roman" w:hAnsi="Times New Roman" w:cs="Times New Roman"/>
          <w:position w:val="-24"/>
          <w:sz w:val="28"/>
          <w:szCs w:val="28"/>
        </w:rPr>
        <w:object w:dxaOrig="360" w:dyaOrig="620" w14:anchorId="21071DB0">
          <v:shape id="_x0000_i1129" type="#_x0000_t75" style="width:18.75pt;height:30.75pt" o:ole="">
            <v:imagedata r:id="rId187" o:title=""/>
          </v:shape>
          <o:OLEObject Type="Embed" ProgID="Equation.DSMT4" ShapeID="_x0000_i1129" DrawAspect="Content" ObjectID="_1727185619" r:id="rId188"/>
        </w:object>
      </w:r>
    </w:p>
    <w:p w14:paraId="167B56AC" w14:textId="583E748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400" w:dyaOrig="320" w14:anchorId="36BBA890">
          <v:shape id="_x0000_i1130" type="#_x0000_t75" style="width:20.25pt;height:15.75pt" o:ole="">
            <v:imagedata r:id="rId189" o:title=""/>
          </v:shape>
          <o:OLEObject Type="Embed" ProgID="Equation.DSMT4" ShapeID="_x0000_i1130" DrawAspect="Content" ObjectID="_1727185620" r:id="rId190"/>
        </w:object>
      </w:r>
    </w:p>
    <w:p w14:paraId="14B8B4D1" w14:textId="5AA3E0E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540" w:dyaOrig="320" w14:anchorId="38B03311">
          <v:shape id="_x0000_i1131" type="#_x0000_t75" style="width:27pt;height:15.75pt" o:ole="">
            <v:imagedata r:id="rId191" o:title=""/>
          </v:shape>
          <o:OLEObject Type="Embed" ProgID="Equation.DSMT4" ShapeID="_x0000_i1131" DrawAspect="Content" ObjectID="_1727185621" r:id="rId192"/>
        </w:object>
      </w:r>
    </w:p>
    <w:p w14:paraId="0CFD6F79" w14:textId="20E63B4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360" w:dyaOrig="320" w14:anchorId="1DFD7E62">
          <v:shape id="_x0000_i1132" type="#_x0000_t75" style="width:18.75pt;height:15.75pt" o:ole="">
            <v:imagedata r:id="rId193" o:title=""/>
          </v:shape>
          <o:OLEObject Type="Embed" ProgID="Equation.DSMT4" ShapeID="_x0000_i1132" DrawAspect="Content" ObjectID="_1727185622" r:id="rId194"/>
        </w:object>
      </w:r>
    </w:p>
    <w:p w14:paraId="71AA3B9D" w14:textId="7AAFAB2A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480" w:dyaOrig="320" w14:anchorId="13DC04C5">
          <v:shape id="_x0000_i1133" type="#_x0000_t75" style="width:24pt;height:15.75pt" o:ole="">
            <v:imagedata r:id="rId195" o:title=""/>
          </v:shape>
          <o:OLEObject Type="Embed" ProgID="Equation.DSMT4" ShapeID="_x0000_i1133" DrawAspect="Content" ObjectID="_1727185623" r:id="rId196"/>
        </w:object>
      </w:r>
    </w:p>
    <w:p w14:paraId="2ABDDAE4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5083232F" w14:textId="4EDD03B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4: </w: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>Khẳng định nào dưới đây là sai?</w:t>
      </w:r>
    </w:p>
    <w:p w14:paraId="51E9B16B" w14:textId="08754DE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740" w:dyaOrig="320" w14:anchorId="3A0261F9">
          <v:shape id="_x0000_i1134" type="#_x0000_t75" style="width:36.75pt;height:15.75pt" o:ole="">
            <v:imagedata r:id="rId197" o:title=""/>
          </v:shape>
          <o:OLEObject Type="Embed" ProgID="Equation.DSMT4" ShapeID="_x0000_i1134" DrawAspect="Content" ObjectID="_1727185624" r:id="rId198"/>
        </w:object>
      </w:r>
    </w:p>
    <w:p w14:paraId="0D482C91" w14:textId="4ADD93E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lastRenderedPageBreak/>
        <w:t xml:space="preserve">B.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740" w:dyaOrig="320" w14:anchorId="24F44A92">
          <v:shape id="_x0000_i1135" type="#_x0000_t75" style="width:36.75pt;height:15.75pt" o:ole="">
            <v:imagedata r:id="rId199" o:title=""/>
          </v:shape>
          <o:OLEObject Type="Embed" ProgID="Equation.DSMT4" ShapeID="_x0000_i1135" DrawAspect="Content" ObjectID="_1727185625" r:id="rId200"/>
        </w:object>
      </w:r>
    </w:p>
    <w:p w14:paraId="24E27039" w14:textId="74576EC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29708DC2">
          <v:shape id="_x0000_i1136" type="#_x0000_t75" style="width:15.75pt;height:14.25pt" o:ole="">
            <v:imagedata r:id="rId201" o:title=""/>
          </v:shape>
          <o:OLEObject Type="Embed" ProgID="Equation.DSMT4" ShapeID="_x0000_i1136" DrawAspect="Content" ObjectID="_1727185626" r:id="rId202"/>
        </w:object>
      </w:r>
      <w:r w:rsidR="00485567" w:rsidRPr="00904184">
        <w:rPr>
          <w:rFonts w:ascii="Times New Roman" w:hAnsi="Times New Roman" w:cs="Times New Roman"/>
          <w:sz w:val="28"/>
          <w:szCs w:val="28"/>
        </w:rPr>
        <w:t xml:space="preserve"> là số hữu tỉ âm </w:t>
      </w:r>
    </w:p>
    <w:p w14:paraId="1DF8015E" w14:textId="7040591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27D6D57D">
          <v:shape id="_x0000_i1137" type="#_x0000_t75" style="width:15.75pt;height:14.25pt" o:ole="">
            <v:imagedata r:id="rId203" o:title=""/>
          </v:shape>
          <o:OLEObject Type="Embed" ProgID="Equation.DSMT4" ShapeID="_x0000_i1137" DrawAspect="Content" ObjectID="_1727185627" r:id="rId204"/>
        </w:object>
      </w:r>
      <w:r w:rsidR="00485567" w:rsidRPr="00904184">
        <w:rPr>
          <w:rFonts w:ascii="Times New Roman" w:hAnsi="Times New Roman" w:cs="Times New Roman"/>
          <w:sz w:val="28"/>
          <w:szCs w:val="28"/>
        </w:rPr>
        <w:t xml:space="preserve"> nhỏ hơn 0</w:t>
      </w:r>
    </w:p>
    <w:p w14:paraId="4E5931A3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4ED226C9" w14:textId="58A9919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Câu 15: </w: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ử dụng tính chất bắc câu so sánh số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5D3B637D">
          <v:shape id="_x0000_i1138" type="#_x0000_t75" style="width:9.75pt;height:11.25pt" o:ole="">
            <v:imagedata r:id="rId205" o:title=""/>
          </v:shape>
          <o:OLEObject Type="Embed" ProgID="Equation.DSMT4" ShapeID="_x0000_i1138" DrawAspect="Content" ObjectID="_1727185628" r:id="rId206"/>
        </w:objec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với số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378A88A9">
          <v:shape id="_x0000_i1139" type="#_x0000_t75" style="width:9.75pt;height:14.25pt" o:ole="">
            <v:imagedata r:id="rId207" o:title=""/>
          </v:shape>
          <o:OLEObject Type="Embed" ProgID="Equation.DSMT4" ShapeID="_x0000_i1139" DrawAspect="Content" ObjectID="_1727185629" r:id="rId208"/>
        </w:objec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biết, </w:t>
      </w:r>
      <w:r w:rsidR="00485567" w:rsidRPr="00904184">
        <w:rPr>
          <w:rFonts w:ascii="Times New Roman" w:hAnsi="Times New Roman" w:cs="Times New Roman"/>
          <w:position w:val="-10"/>
          <w:sz w:val="28"/>
          <w:szCs w:val="28"/>
        </w:rPr>
        <w:object w:dxaOrig="1100" w:dyaOrig="320" w14:anchorId="62E82B30">
          <v:shape id="_x0000_i1140" type="#_x0000_t75" style="width:54.75pt;height:15.75pt" o:ole="">
            <v:imagedata r:id="rId209" o:title=""/>
          </v:shape>
          <o:OLEObject Type="Embed" ProgID="Equation.DSMT4" ShapeID="_x0000_i1140" DrawAspect="Content" ObjectID="_1727185630" r:id="rId210"/>
        </w:object>
      </w:r>
    </w:p>
    <w:p w14:paraId="6F26CE6C" w14:textId="0B9FDB4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AFCB45B">
          <v:shape id="_x0000_i1141" type="#_x0000_t75" style="width:27.75pt;height:14.25pt" o:ole="">
            <v:imagedata r:id="rId211" o:title=""/>
          </v:shape>
          <o:OLEObject Type="Embed" ProgID="Equation.DSMT4" ShapeID="_x0000_i1141" DrawAspect="Content" ObjectID="_1727185631" r:id="rId212"/>
        </w:object>
      </w:r>
    </w:p>
    <w:p w14:paraId="3ECA0A88" w14:textId="5571D30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C723BED">
          <v:shape id="_x0000_i1142" type="#_x0000_t75" style="width:27.75pt;height:14.25pt" o:ole="">
            <v:imagedata r:id="rId213" o:title=""/>
          </v:shape>
          <o:OLEObject Type="Embed" ProgID="Equation.DSMT4" ShapeID="_x0000_i1142" DrawAspect="Content" ObjectID="_1727185632" r:id="rId214"/>
        </w:object>
      </w:r>
    </w:p>
    <w:p w14:paraId="6802E2A3" w14:textId="7F09AFA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485567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42B04311">
          <v:shape id="_x0000_i1143" type="#_x0000_t75" style="width:27.75pt;height:14.25pt" o:ole="">
            <v:imagedata r:id="rId215" o:title=""/>
          </v:shape>
          <o:OLEObject Type="Embed" ProgID="Equation.DSMT4" ShapeID="_x0000_i1143" DrawAspect="Content" ObjectID="_1727185633" r:id="rId216"/>
        </w:object>
      </w:r>
    </w:p>
    <w:p w14:paraId="51BD823F" w14:textId="7A5EE9A8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>Không so sánh được</w:t>
      </w:r>
    </w:p>
    <w:p w14:paraId="6E3A8E77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14:paraId="5778546E" w14:textId="77777777" w:rsidR="00937F2B" w:rsidRPr="00904184" w:rsidRDefault="00937F2B" w:rsidP="00191EB7">
      <w:pPr>
        <w:pStyle w:val="Heading4"/>
        <w:spacing w:line="360" w:lineRule="auto"/>
        <w:rPr>
          <w:rFonts w:cs="Times New Roman"/>
          <w:color w:val="1F3864"/>
          <w:szCs w:val="28"/>
        </w:rPr>
      </w:pPr>
      <w:r w:rsidRPr="00904184">
        <w:rPr>
          <w:rFonts w:cs="Times New Roman"/>
          <w:color w:val="1F3864"/>
          <w:szCs w:val="28"/>
        </w:rPr>
        <w:t xml:space="preserve">4. VẬN DỤNG CAO ( </w:t>
      </w:r>
      <w:r w:rsidRPr="00904184">
        <w:rPr>
          <w:rFonts w:cs="Times New Roman"/>
          <w:color w:val="1F3864"/>
          <w:szCs w:val="28"/>
          <w:lang w:val="vi-VN"/>
        </w:rPr>
        <w:t xml:space="preserve">5 </w:t>
      </w:r>
      <w:r w:rsidRPr="00904184">
        <w:rPr>
          <w:rFonts w:cs="Times New Roman"/>
          <w:color w:val="1F3864"/>
          <w:szCs w:val="28"/>
        </w:rPr>
        <w:t>câu)</w:t>
      </w:r>
    </w:p>
    <w:p w14:paraId="3E4BDAB3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7F11DD97" w14:textId="336E9DC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Câu 1:</w:t>
      </w:r>
      <w:r w:rsidR="00485567"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485567" w:rsidRPr="00904184">
        <w:rPr>
          <w:rFonts w:ascii="Times New Roman" w:hAnsi="Times New Roman" w:cs="Times New Roman"/>
          <w:color w:val="000000"/>
          <w:sz w:val="28"/>
          <w:szCs w:val="28"/>
        </w:rPr>
        <w:t>Cho trục số như hình vẽ. Điểm M và điểm N biểu diễn các số nào?</w:t>
      </w:r>
    </w:p>
    <w:p w14:paraId="554D67BC" w14:textId="5E19EC21" w:rsidR="00485567" w:rsidRPr="00904184" w:rsidRDefault="00485567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384A6B3" wp14:editId="69C62093">
            <wp:extent cx="3016251" cy="9525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7"/>
                    <a:stretch>
                      <a:fillRect/>
                    </a:stretch>
                  </pic:blipFill>
                  <pic:spPr>
                    <a:xfrm>
                      <a:off x="0" y="0"/>
                      <a:ext cx="3175812" cy="1002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6EDE84" w14:textId="0CC7F81D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A. </w:t>
      </w:r>
      <w:r w:rsidR="00A81D24" w:rsidRPr="00904184">
        <w:rPr>
          <w:rFonts w:ascii="Times New Roman" w:hAnsi="Times New Roman" w:cs="Times New Roman"/>
          <w:position w:val="-24"/>
          <w:sz w:val="28"/>
          <w:szCs w:val="28"/>
        </w:rPr>
        <w:object w:dxaOrig="760" w:dyaOrig="620" w14:anchorId="1486A72C">
          <v:shape id="_x0000_i1144" type="#_x0000_t75" style="width:38.25pt;height:30.75pt" o:ole="">
            <v:imagedata r:id="rId218" o:title=""/>
          </v:shape>
          <o:OLEObject Type="Embed" ProgID="Equation.DSMT4" ShapeID="_x0000_i1144" DrawAspect="Content" ObjectID="_1727185634" r:id="rId219"/>
        </w:object>
      </w:r>
    </w:p>
    <w:p w14:paraId="175B671D" w14:textId="53128FF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81D24" w:rsidRPr="00904184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7AE58B01">
          <v:shape id="_x0000_i1145" type="#_x0000_t75" style="width:33pt;height:30.75pt" o:ole="">
            <v:imagedata r:id="rId220" o:title=""/>
          </v:shape>
          <o:OLEObject Type="Embed" ProgID="Equation.DSMT4" ShapeID="_x0000_i1145" DrawAspect="Content" ObjectID="_1727185635" r:id="rId221"/>
        </w:object>
      </w:r>
    </w:p>
    <w:p w14:paraId="288F9270" w14:textId="7E3AFAF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A81D24" w:rsidRPr="00904184">
        <w:rPr>
          <w:rFonts w:ascii="Times New Roman" w:hAnsi="Times New Roman" w:cs="Times New Roman"/>
          <w:position w:val="-24"/>
          <w:sz w:val="28"/>
          <w:szCs w:val="28"/>
        </w:rPr>
        <w:object w:dxaOrig="660" w:dyaOrig="620" w14:anchorId="72F00D4B">
          <v:shape id="_x0000_i1146" type="#_x0000_t75" style="width:33pt;height:30.75pt" o:ole="">
            <v:imagedata r:id="rId222" o:title=""/>
          </v:shape>
          <o:OLEObject Type="Embed" ProgID="Equation.DSMT4" ShapeID="_x0000_i1146" DrawAspect="Content" ObjectID="_1727185636" r:id="rId223"/>
        </w:object>
      </w:r>
    </w:p>
    <w:p w14:paraId="26F1906E" w14:textId="6BA20EE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lastRenderedPageBreak/>
        <w:t>D.</w:t>
      </w:r>
      <w:r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="00A81D24" w:rsidRPr="00904184">
        <w:rPr>
          <w:rFonts w:ascii="Times New Roman" w:hAnsi="Times New Roman" w:cs="Times New Roman"/>
          <w:position w:val="-10"/>
          <w:sz w:val="28"/>
          <w:szCs w:val="28"/>
        </w:rPr>
        <w:object w:dxaOrig="660" w:dyaOrig="320" w14:anchorId="09285719">
          <v:shape id="_x0000_i1147" type="#_x0000_t75" style="width:33pt;height:15.75pt" o:ole="">
            <v:imagedata r:id="rId224" o:title=""/>
          </v:shape>
          <o:OLEObject Type="Embed" ProgID="Equation.DSMT4" ShapeID="_x0000_i1147" DrawAspect="Content" ObjectID="_1727185637" r:id="rId225"/>
        </w:object>
      </w:r>
    </w:p>
    <w:p w14:paraId="1C3E9937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288890DF" w14:textId="0371B7A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Câu 2</w:t>
      </w: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: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Cho trục số, điểm B biểu diễn số hữu tỉ b, điểm A biểu diễn số hữu tỉ a.</w:t>
      </w:r>
    </w:p>
    <w:p w14:paraId="7022D5D1" w14:textId="1FB3B94E" w:rsidR="00A81D24" w:rsidRPr="00904184" w:rsidRDefault="00A81D24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Khẳng định nào sau đây là sai?</w:t>
      </w:r>
    </w:p>
    <w:p w14:paraId="4322B64B" w14:textId="11254790" w:rsidR="00A81D24" w:rsidRPr="00904184" w:rsidRDefault="00A81D24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5E3715BF" wp14:editId="024A2BF3">
            <wp:extent cx="4742857" cy="552381"/>
            <wp:effectExtent l="0" t="0" r="63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6"/>
                    <a:stretch>
                      <a:fillRect/>
                    </a:stretch>
                  </pic:blipFill>
                  <pic:spPr>
                    <a:xfrm>
                      <a:off x="0" y="0"/>
                      <a:ext cx="4742857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A9634" w14:textId="7216822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A81D24"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>Số hữu tỉ a lớn hơn số hữu tỉ b</w:t>
      </w:r>
    </w:p>
    <w:p w14:paraId="6ED0FE89" w14:textId="75CD6EF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Số hữu tỉ a là số hữu tỉ dương</w:t>
      </w:r>
    </w:p>
    <w:p w14:paraId="62C1D011" w14:textId="27E2502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A81D24" w:rsidRPr="00904184">
        <w:rPr>
          <w:rFonts w:ascii="Times New Roman" w:hAnsi="Times New Roman" w:cs="Times New Roman"/>
          <w:color w:val="FF0000"/>
          <w:sz w:val="28"/>
          <w:szCs w:val="28"/>
        </w:rPr>
        <w:t>Số hữu tỉ a là số hữu tỉ dương và nhỏ hơn 0</w:t>
      </w:r>
    </w:p>
    <w:p w14:paraId="40581795" w14:textId="3E7E3E6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Số hữu tỉ b là số hữu tỉ âm</w:t>
      </w:r>
    </w:p>
    <w:p w14:paraId="0E8D8F31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67BAF908" w14:textId="26F910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Câu 3:</w:t>
      </w: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Tuổi thọ trung bình dự kiến của những người sinh năm 2019 ở một số quốc gia được cho trong bảng sau:</w:t>
      </w:r>
    </w:p>
    <w:p w14:paraId="302A4429" w14:textId="0E492C4A" w:rsidR="00A81D24" w:rsidRPr="00904184" w:rsidRDefault="00A81D24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834DD70" wp14:editId="2173A75D">
            <wp:extent cx="5943600" cy="86868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686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9685E" w14:textId="5BDAA004" w:rsidR="00A81D24" w:rsidRPr="00904184" w:rsidRDefault="00A81D24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>Sắp xếp các quốc gia theo tuổi thọ trung bình dự kiến từ nhỏ đến lớn.</w:t>
      </w:r>
    </w:p>
    <w:p w14:paraId="0AF08485" w14:textId="3F8FDC71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FF0000"/>
          <w:sz w:val="28"/>
          <w:szCs w:val="28"/>
        </w:rPr>
        <w:t xml:space="preserve">A. </w:t>
      </w:r>
      <w:r w:rsidR="00A81D24" w:rsidRPr="00904184">
        <w:rPr>
          <w:rFonts w:ascii="Times New Roman" w:hAnsi="Times New Roman" w:cs="Times New Roman"/>
          <w:bCs/>
          <w:color w:val="FF0000"/>
          <w:sz w:val="28"/>
          <w:szCs w:val="28"/>
        </w:rPr>
        <w:t>Mỹ, Anh, Pháp, Australia, Tây Ban Nha</w:t>
      </w:r>
    </w:p>
    <w:p w14:paraId="4818A946" w14:textId="1591A6B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Mỹ, Anh, Pháp, Tây Ban Nha, Auatralia</w:t>
      </w:r>
    </w:p>
    <w:p w14:paraId="7522BCCA" w14:textId="56F9E3F6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Anh, Pháp, Tây Ban Nha, Mỹ, Auatralia</w:t>
      </w:r>
    </w:p>
    <w:p w14:paraId="50B193D5" w14:textId="00D282DE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Tây Ban Nha, Auatralia, Mỹ, Anh, Pháp</w:t>
      </w:r>
    </w:p>
    <w:p w14:paraId="4781355C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</w:p>
    <w:p w14:paraId="42E8E23D" w14:textId="78D85B3B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Câu 4:</w:t>
      </w: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A81D24" w:rsidRPr="00904184">
        <w:rPr>
          <w:rFonts w:ascii="Times New Roman" w:hAnsi="Times New Roman" w:cs="Times New Roman"/>
          <w:color w:val="000000"/>
          <w:sz w:val="28"/>
          <w:szCs w:val="28"/>
        </w:rPr>
        <w:t>Các điểm A, B, C, D biểu diễm những số hữu tỉ nào?</w:t>
      </w:r>
      <w:r w:rsidR="004531B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5C8BB3A4" w14:textId="54B514FB" w:rsidR="00A81D24" w:rsidRPr="00904184" w:rsidRDefault="00A81D24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41F2C656" wp14:editId="19AFB353">
            <wp:extent cx="4438095" cy="895238"/>
            <wp:effectExtent l="0" t="0" r="635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8"/>
                    <a:stretch>
                      <a:fillRect/>
                    </a:stretch>
                  </pic:blipFill>
                  <pic:spPr>
                    <a:xfrm>
                      <a:off x="0" y="0"/>
                      <a:ext cx="4438095" cy="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3C1380" w14:textId="30C1F923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4531B1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359" w:dyaOrig="620" w14:anchorId="1B69467D">
          <v:shape id="_x0000_i1148" type="#_x0000_t75" style="width:68.25pt;height:30.75pt" o:ole="">
            <v:imagedata r:id="rId229" o:title=""/>
          </v:shape>
          <o:OLEObject Type="Embed" ProgID="Equation.DSMT4" ShapeID="_x0000_i1148" DrawAspect="Content" ObjectID="_1727185638" r:id="rId230"/>
        </w:object>
      </w:r>
    </w:p>
    <w:p w14:paraId="4AC5116E" w14:textId="199F16C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B. </w:t>
      </w:r>
      <w:r w:rsidR="004531B1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359" w:dyaOrig="620" w14:anchorId="530FA0F7">
          <v:shape id="_x0000_i1149" type="#_x0000_t75" style="width:68.25pt;height:30.75pt" o:ole="">
            <v:imagedata r:id="rId231" o:title=""/>
          </v:shape>
          <o:OLEObject Type="Embed" ProgID="Equation.DSMT4" ShapeID="_x0000_i1149" DrawAspect="Content" ObjectID="_1727185639" r:id="rId232"/>
        </w:object>
      </w:r>
    </w:p>
    <w:p w14:paraId="053A9396" w14:textId="67BFD370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C. </w:t>
      </w:r>
      <w:r w:rsidR="004531B1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359" w:dyaOrig="620" w14:anchorId="5BD07906">
          <v:shape id="_x0000_i1150" type="#_x0000_t75" style="width:68.25pt;height:30.75pt" o:ole="">
            <v:imagedata r:id="rId233" o:title=""/>
          </v:shape>
          <o:OLEObject Type="Embed" ProgID="Equation.DSMT4" ShapeID="_x0000_i1150" DrawAspect="Content" ObjectID="_1727185640" r:id="rId234"/>
        </w:object>
      </w:r>
    </w:p>
    <w:p w14:paraId="333CA72D" w14:textId="3C9134B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D. </w:t>
      </w:r>
      <w:r w:rsidR="004531B1" w:rsidRPr="00904184">
        <w:rPr>
          <w:rFonts w:ascii="Times New Roman" w:hAnsi="Times New Roman" w:cs="Times New Roman"/>
          <w:position w:val="-24"/>
          <w:sz w:val="28"/>
          <w:szCs w:val="28"/>
        </w:rPr>
        <w:object w:dxaOrig="1020" w:dyaOrig="620" w14:anchorId="00AB0952">
          <v:shape id="_x0000_i1151" type="#_x0000_t75" style="width:51pt;height:30.75pt" o:ole="">
            <v:imagedata r:id="rId235" o:title=""/>
          </v:shape>
          <o:OLEObject Type="Embed" ProgID="Equation.DSMT4" ShapeID="_x0000_i1151" DrawAspect="Content" ObjectID="_1727185641" r:id="rId236"/>
        </w:object>
      </w:r>
    </w:p>
    <w:p w14:paraId="38E64057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Cs/>
          <w:color w:val="000000"/>
          <w:sz w:val="28"/>
          <w:szCs w:val="28"/>
        </w:rPr>
      </w:pPr>
    </w:p>
    <w:p w14:paraId="743F1F05" w14:textId="321EC874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/>
          <w:color w:val="000000"/>
          <w:sz w:val="28"/>
          <w:szCs w:val="28"/>
          <w:lang w:val="vi-VN"/>
        </w:rPr>
        <w:t>Câu 5:</w:t>
      </w:r>
      <w:r w:rsidRPr="00904184">
        <w:rPr>
          <w:rFonts w:ascii="Times New Roman" w:hAnsi="Times New Roman" w:cs="Times New Roman"/>
          <w:b/>
          <w:color w:val="000000"/>
          <w:sz w:val="28"/>
          <w:szCs w:val="28"/>
        </w:rPr>
        <w:t xml:space="preserve"> </w:t>
      </w:r>
      <w:r w:rsidR="004531B1"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So sánh các số </w:t>
      </w:r>
      <w:r w:rsidR="004531B1" w:rsidRPr="00904184">
        <w:rPr>
          <w:rFonts w:ascii="Times New Roman" w:hAnsi="Times New Roman" w:cs="Times New Roman"/>
          <w:position w:val="-10"/>
          <w:sz w:val="28"/>
          <w:szCs w:val="28"/>
        </w:rPr>
        <w:object w:dxaOrig="840" w:dyaOrig="320" w14:anchorId="5890CC86">
          <v:shape id="_x0000_i1152" type="#_x0000_t75" style="width:42pt;height:15.75pt" o:ole="">
            <v:imagedata r:id="rId237" o:title=""/>
          </v:shape>
          <o:OLEObject Type="Embed" ProgID="Equation.DSMT4" ShapeID="_x0000_i1152" DrawAspect="Content" ObjectID="_1727185642" r:id="rId238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. Biết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180" w:dyaOrig="220" w14:anchorId="2787D5B2">
          <v:shape id="_x0000_i1153" type="#_x0000_t75" style="width:9pt;height:11.25pt" o:ole="">
            <v:imagedata r:id="rId239" o:title=""/>
          </v:shape>
          <o:OLEObject Type="Embed" ProgID="Equation.DSMT4" ShapeID="_x0000_i1153" DrawAspect="Content" ObjectID="_1727185643" r:id="rId240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là số đối của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12C7FBD8">
          <v:shape id="_x0000_i1154" type="#_x0000_t75" style="width:9.75pt;height:11.25pt" o:ole="">
            <v:imagedata r:id="rId241" o:title=""/>
          </v:shape>
          <o:OLEObject Type="Embed" ProgID="Equation.DSMT4" ShapeID="_x0000_i1154" DrawAspect="Content" ObjectID="_1727185644" r:id="rId242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,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20" w:dyaOrig="279" w14:anchorId="5FAC3042">
          <v:shape id="_x0000_i1155" type="#_x0000_t75" style="width:11.25pt;height:14.25pt" o:ole="">
            <v:imagedata r:id="rId243" o:title=""/>
          </v:shape>
          <o:OLEObject Type="Embed" ProgID="Equation.DSMT4" ShapeID="_x0000_i1155" DrawAspect="Content" ObjectID="_1727185645" r:id="rId244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là số đối của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52D25A14">
          <v:shape id="_x0000_i1156" type="#_x0000_t75" style="width:9.75pt;height:14.25pt" o:ole="">
            <v:imagedata r:id="rId245" o:title=""/>
          </v:shape>
          <o:OLEObject Type="Embed" ProgID="Equation.DSMT4" ShapeID="_x0000_i1156" DrawAspect="Content" ObjectID="_1727185646" r:id="rId246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,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200" w:dyaOrig="220" w14:anchorId="0A3E2F58">
          <v:shape id="_x0000_i1157" type="#_x0000_t75" style="width:9.75pt;height:11.25pt" o:ole="">
            <v:imagedata r:id="rId247" o:title=""/>
          </v:shape>
          <o:OLEObject Type="Embed" ProgID="Equation.DSMT4" ShapeID="_x0000_i1157" DrawAspect="Content" ObjectID="_1727185647" r:id="rId248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>là số hữu tỉ dương và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3FFFBC1C">
          <v:shape id="_x0000_i1158" type="#_x0000_t75" style="width:27.75pt;height:14.25pt" o:ole="">
            <v:imagedata r:id="rId249" o:title=""/>
          </v:shape>
          <o:OLEObject Type="Embed" ProgID="Equation.DSMT4" ShapeID="_x0000_i1158" DrawAspect="Content" ObjectID="_1727185648" r:id="rId250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>.</w:t>
      </w:r>
    </w:p>
    <w:p w14:paraId="349605B8" w14:textId="4BB3DDE5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.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1300" w:dyaOrig="279" w14:anchorId="01238BB9">
          <v:shape id="_x0000_i1159" type="#_x0000_t75" style="width:65.25pt;height:14.25pt" o:ole="">
            <v:imagedata r:id="rId251" o:title=""/>
          </v:shape>
          <o:OLEObject Type="Embed" ProgID="Equation.DSMT4" ShapeID="_x0000_i1159" DrawAspect="Content" ObjectID="_1727185649" r:id="rId252"/>
        </w:object>
      </w:r>
    </w:p>
    <w:p w14:paraId="7A6623E7" w14:textId="7AF402E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FF0000"/>
          <w:sz w:val="28"/>
          <w:szCs w:val="28"/>
        </w:rPr>
      </w:pPr>
      <w:r w:rsidRPr="00904184">
        <w:rPr>
          <w:rFonts w:ascii="Times New Roman" w:hAnsi="Times New Roman" w:cs="Times New Roman"/>
          <w:color w:val="FF0000"/>
          <w:sz w:val="28"/>
          <w:szCs w:val="28"/>
        </w:rPr>
        <w:t xml:space="preserve">B.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1300" w:dyaOrig="279" w14:anchorId="37EC2FD6">
          <v:shape id="_x0000_i1160" type="#_x0000_t75" style="width:65.25pt;height:14.25pt" o:ole="">
            <v:imagedata r:id="rId253" o:title=""/>
          </v:shape>
          <o:OLEObject Type="Embed" ProgID="Equation.DSMT4" ShapeID="_x0000_i1160" DrawAspect="Content" ObjectID="_1727185650" r:id="rId254"/>
        </w:object>
      </w:r>
    </w:p>
    <w:p w14:paraId="3B7C60BC" w14:textId="58E24309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 xml:space="preserve">C.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1300" w:dyaOrig="279" w14:anchorId="02A396F1">
          <v:shape id="_x0000_i1161" type="#_x0000_t75" style="width:65.25pt;height:14.25pt" o:ole="">
            <v:imagedata r:id="rId255" o:title=""/>
          </v:shape>
          <o:OLEObject Type="Embed" ProgID="Equation.DSMT4" ShapeID="_x0000_i1161" DrawAspect="Content" ObjectID="_1727185651" r:id="rId256"/>
        </w:object>
      </w:r>
    </w:p>
    <w:p w14:paraId="2D97E40A" w14:textId="3219976C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904184">
        <w:rPr>
          <w:rFonts w:ascii="Times New Roman" w:hAnsi="Times New Roman" w:cs="Times New Roman"/>
          <w:color w:val="000000"/>
          <w:sz w:val="28"/>
          <w:szCs w:val="28"/>
        </w:rPr>
        <w:t>D.</w: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="004531B1" w:rsidRPr="00904184">
        <w:rPr>
          <w:rFonts w:ascii="Times New Roman" w:hAnsi="Times New Roman" w:cs="Times New Roman"/>
          <w:position w:val="-6"/>
          <w:sz w:val="28"/>
          <w:szCs w:val="28"/>
        </w:rPr>
        <w:object w:dxaOrig="1300" w:dyaOrig="279" w14:anchorId="794E2F97">
          <v:shape id="_x0000_i1162" type="#_x0000_t75" style="width:65.25pt;height:14.25pt" o:ole="">
            <v:imagedata r:id="rId257" o:title=""/>
          </v:shape>
          <o:OLEObject Type="Embed" ProgID="Equation.DSMT4" ShapeID="_x0000_i1162" DrawAspect="Content" ObjectID="_1727185652" r:id="rId258"/>
        </w:object>
      </w:r>
      <w:r w:rsidR="004531B1" w:rsidRPr="00904184">
        <w:rPr>
          <w:rFonts w:ascii="Times New Roman" w:hAnsi="Times New Roman" w:cs="Times New Roman"/>
          <w:sz w:val="28"/>
          <w:szCs w:val="28"/>
        </w:rPr>
        <w:t xml:space="preserve"> </w:t>
      </w:r>
      <w:r w:rsidRPr="00904184">
        <w:rPr>
          <w:rFonts w:ascii="Times New Roman" w:hAnsi="Times New Roman" w:cs="Times New Roman"/>
          <w:sz w:val="28"/>
          <w:szCs w:val="28"/>
        </w:rPr>
        <w:br w:type="page"/>
      </w:r>
    </w:p>
    <w:p w14:paraId="37142202" w14:textId="77777777" w:rsidR="00937F2B" w:rsidRPr="00904184" w:rsidRDefault="00937F2B" w:rsidP="00191EB7">
      <w:pPr>
        <w:pStyle w:val="Heading3"/>
        <w:spacing w:line="360" w:lineRule="auto"/>
        <w:rPr>
          <w:b w:val="0"/>
          <w:bCs/>
          <w:color w:val="FF0000"/>
          <w:szCs w:val="28"/>
        </w:rPr>
      </w:pPr>
      <w:r w:rsidRPr="00904184">
        <w:rPr>
          <w:bCs/>
          <w:color w:val="FF0000"/>
          <w:szCs w:val="28"/>
        </w:rPr>
        <w:lastRenderedPageBreak/>
        <w:t>ĐÁP ÁN</w:t>
      </w:r>
    </w:p>
    <w:p w14:paraId="1A69806B" w14:textId="77777777" w:rsidR="00937F2B" w:rsidRPr="00904184" w:rsidRDefault="00937F2B" w:rsidP="00191EB7">
      <w:pPr>
        <w:spacing w:line="360" w:lineRule="auto"/>
        <w:ind w:left="360"/>
        <w:rPr>
          <w:rFonts w:ascii="Times New Roman" w:hAnsi="Times New Roman" w:cs="Times New Roman"/>
          <w:b/>
          <w:sz w:val="28"/>
          <w:szCs w:val="28"/>
          <w:lang w:val="vi-VN"/>
        </w:rPr>
      </w:pPr>
    </w:p>
    <w:p w14:paraId="5C704C9B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</w:pPr>
      <w:bookmarkStart w:id="1" w:name="_Hlk116070999"/>
      <w:r w:rsidRPr="00904184"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  <w:t>1. NHẬN BIẾT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937F2B" w:rsidRPr="00904184" w14:paraId="7EA51E87" w14:textId="77777777" w:rsidTr="00E878FB">
        <w:tc>
          <w:tcPr>
            <w:tcW w:w="1870" w:type="dxa"/>
            <w:shd w:val="clear" w:color="auto" w:fill="auto"/>
          </w:tcPr>
          <w:p w14:paraId="5B37B7F0" w14:textId="10B59222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 w:rsidR="00984E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984E2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B</w:t>
            </w:r>
          </w:p>
        </w:tc>
        <w:tc>
          <w:tcPr>
            <w:tcW w:w="1870" w:type="dxa"/>
            <w:shd w:val="clear" w:color="auto" w:fill="auto"/>
          </w:tcPr>
          <w:p w14:paraId="03986608" w14:textId="34715A62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  <w:r w:rsidR="00984E2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</w:t>
            </w:r>
            <w:r w:rsidR="00984E25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C</w:t>
            </w:r>
          </w:p>
        </w:tc>
        <w:tc>
          <w:tcPr>
            <w:tcW w:w="1870" w:type="dxa"/>
            <w:shd w:val="clear" w:color="auto" w:fill="auto"/>
          </w:tcPr>
          <w:p w14:paraId="088EED58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  <w:tc>
          <w:tcPr>
            <w:tcW w:w="1870" w:type="dxa"/>
            <w:shd w:val="clear" w:color="auto" w:fill="auto"/>
          </w:tcPr>
          <w:p w14:paraId="6E33F16D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B  </w:t>
            </w:r>
          </w:p>
        </w:tc>
        <w:tc>
          <w:tcPr>
            <w:tcW w:w="1870" w:type="dxa"/>
            <w:shd w:val="clear" w:color="auto" w:fill="auto"/>
          </w:tcPr>
          <w:p w14:paraId="59C1E618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</w:tr>
      <w:tr w:rsidR="00937F2B" w:rsidRPr="00904184" w14:paraId="365D32BB" w14:textId="77777777" w:rsidTr="00E878FB">
        <w:tc>
          <w:tcPr>
            <w:tcW w:w="1870" w:type="dxa"/>
            <w:shd w:val="clear" w:color="auto" w:fill="auto"/>
          </w:tcPr>
          <w:p w14:paraId="1F910BE5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6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C </w:t>
            </w:r>
          </w:p>
        </w:tc>
        <w:tc>
          <w:tcPr>
            <w:tcW w:w="1870" w:type="dxa"/>
            <w:shd w:val="clear" w:color="auto" w:fill="auto"/>
          </w:tcPr>
          <w:p w14:paraId="1A820492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7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B </w:t>
            </w:r>
          </w:p>
        </w:tc>
        <w:tc>
          <w:tcPr>
            <w:tcW w:w="1870" w:type="dxa"/>
            <w:shd w:val="clear" w:color="auto" w:fill="auto"/>
          </w:tcPr>
          <w:p w14:paraId="08F6073F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8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A </w:t>
            </w:r>
          </w:p>
        </w:tc>
        <w:tc>
          <w:tcPr>
            <w:tcW w:w="1870" w:type="dxa"/>
            <w:shd w:val="clear" w:color="auto" w:fill="auto"/>
          </w:tcPr>
          <w:p w14:paraId="6180A3D2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9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C </w:t>
            </w:r>
          </w:p>
        </w:tc>
        <w:tc>
          <w:tcPr>
            <w:tcW w:w="1870" w:type="dxa"/>
            <w:shd w:val="clear" w:color="auto" w:fill="auto"/>
          </w:tcPr>
          <w:p w14:paraId="1F19A860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D</w:t>
            </w:r>
          </w:p>
        </w:tc>
      </w:tr>
      <w:tr w:rsidR="00937F2B" w:rsidRPr="00904184" w14:paraId="66624932" w14:textId="77777777" w:rsidTr="00E878FB">
        <w:tc>
          <w:tcPr>
            <w:tcW w:w="1870" w:type="dxa"/>
            <w:shd w:val="clear" w:color="auto" w:fill="auto"/>
          </w:tcPr>
          <w:p w14:paraId="30701131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1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</w:t>
            </w:r>
          </w:p>
        </w:tc>
        <w:tc>
          <w:tcPr>
            <w:tcW w:w="1870" w:type="dxa"/>
            <w:shd w:val="clear" w:color="auto" w:fill="auto"/>
          </w:tcPr>
          <w:p w14:paraId="565055CC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2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D </w:t>
            </w:r>
          </w:p>
        </w:tc>
        <w:tc>
          <w:tcPr>
            <w:tcW w:w="1870" w:type="dxa"/>
            <w:shd w:val="clear" w:color="auto" w:fill="auto"/>
          </w:tcPr>
          <w:p w14:paraId="62F85A82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3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</w:t>
            </w:r>
          </w:p>
        </w:tc>
        <w:tc>
          <w:tcPr>
            <w:tcW w:w="1870" w:type="dxa"/>
            <w:shd w:val="clear" w:color="auto" w:fill="auto"/>
          </w:tcPr>
          <w:p w14:paraId="6CB5208A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4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</w:t>
            </w:r>
          </w:p>
        </w:tc>
        <w:tc>
          <w:tcPr>
            <w:tcW w:w="1870" w:type="dxa"/>
            <w:shd w:val="clear" w:color="auto" w:fill="auto"/>
          </w:tcPr>
          <w:p w14:paraId="7BAE3CE0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5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C</w:t>
            </w:r>
          </w:p>
        </w:tc>
      </w:tr>
    </w:tbl>
    <w:p w14:paraId="639EEBB0" w14:textId="77777777" w:rsidR="00937F2B" w:rsidRPr="00904184" w:rsidRDefault="00937F2B" w:rsidP="00191EB7">
      <w:pPr>
        <w:pStyle w:val="ListParagraph"/>
        <w:spacing w:line="360" w:lineRule="auto"/>
        <w:ind w:left="0"/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</w:pPr>
      <w:r w:rsidRPr="00904184"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  <w:t>2. THÔNG HIỂU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937F2B" w:rsidRPr="00904184" w14:paraId="534F8B9E" w14:textId="77777777" w:rsidTr="00E878FB">
        <w:tc>
          <w:tcPr>
            <w:tcW w:w="1870" w:type="dxa"/>
            <w:shd w:val="clear" w:color="auto" w:fill="auto"/>
          </w:tcPr>
          <w:p w14:paraId="62C4A7AF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D</w:t>
            </w:r>
          </w:p>
        </w:tc>
        <w:tc>
          <w:tcPr>
            <w:tcW w:w="1870" w:type="dxa"/>
            <w:shd w:val="clear" w:color="auto" w:fill="auto"/>
          </w:tcPr>
          <w:p w14:paraId="2D61E23B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C </w:t>
            </w:r>
          </w:p>
        </w:tc>
        <w:tc>
          <w:tcPr>
            <w:tcW w:w="1870" w:type="dxa"/>
            <w:shd w:val="clear" w:color="auto" w:fill="auto"/>
          </w:tcPr>
          <w:p w14:paraId="1F30BC5D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B</w:t>
            </w:r>
          </w:p>
        </w:tc>
        <w:tc>
          <w:tcPr>
            <w:tcW w:w="1870" w:type="dxa"/>
            <w:shd w:val="clear" w:color="auto" w:fill="auto"/>
          </w:tcPr>
          <w:p w14:paraId="2BB707D7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  <w:tc>
          <w:tcPr>
            <w:tcW w:w="1870" w:type="dxa"/>
            <w:shd w:val="clear" w:color="auto" w:fill="auto"/>
          </w:tcPr>
          <w:p w14:paraId="27B48498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</w:tr>
      <w:tr w:rsidR="00937F2B" w:rsidRPr="00904184" w14:paraId="48493340" w14:textId="77777777" w:rsidTr="00E878FB">
        <w:tc>
          <w:tcPr>
            <w:tcW w:w="1870" w:type="dxa"/>
            <w:shd w:val="clear" w:color="auto" w:fill="auto"/>
          </w:tcPr>
          <w:p w14:paraId="2DAC026B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6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D</w:t>
            </w:r>
          </w:p>
        </w:tc>
        <w:tc>
          <w:tcPr>
            <w:tcW w:w="1870" w:type="dxa"/>
            <w:shd w:val="clear" w:color="auto" w:fill="auto"/>
          </w:tcPr>
          <w:p w14:paraId="3AE58A6E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7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  <w:tc>
          <w:tcPr>
            <w:tcW w:w="1870" w:type="dxa"/>
            <w:shd w:val="clear" w:color="auto" w:fill="auto"/>
          </w:tcPr>
          <w:p w14:paraId="12FC6359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8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B</w:t>
            </w:r>
          </w:p>
        </w:tc>
        <w:tc>
          <w:tcPr>
            <w:tcW w:w="1870" w:type="dxa"/>
            <w:shd w:val="clear" w:color="auto" w:fill="auto"/>
          </w:tcPr>
          <w:p w14:paraId="777C0873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9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D</w:t>
            </w:r>
          </w:p>
        </w:tc>
        <w:tc>
          <w:tcPr>
            <w:tcW w:w="1870" w:type="dxa"/>
            <w:shd w:val="clear" w:color="auto" w:fill="auto"/>
          </w:tcPr>
          <w:p w14:paraId="6C5D09AD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. B </w:t>
            </w:r>
          </w:p>
        </w:tc>
      </w:tr>
      <w:tr w:rsidR="00937F2B" w:rsidRPr="00904184" w14:paraId="0A16C0E5" w14:textId="77777777" w:rsidTr="00E878FB">
        <w:tc>
          <w:tcPr>
            <w:tcW w:w="1870" w:type="dxa"/>
            <w:shd w:val="clear" w:color="auto" w:fill="auto"/>
          </w:tcPr>
          <w:p w14:paraId="3B3FEC67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1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 </w:t>
            </w:r>
          </w:p>
        </w:tc>
        <w:tc>
          <w:tcPr>
            <w:tcW w:w="1870" w:type="dxa"/>
            <w:shd w:val="clear" w:color="auto" w:fill="auto"/>
          </w:tcPr>
          <w:p w14:paraId="1E5CF034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2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C</w:t>
            </w:r>
          </w:p>
        </w:tc>
        <w:tc>
          <w:tcPr>
            <w:tcW w:w="1870" w:type="dxa"/>
            <w:shd w:val="clear" w:color="auto" w:fill="auto"/>
          </w:tcPr>
          <w:p w14:paraId="6E77CAFD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3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B</w:t>
            </w:r>
          </w:p>
        </w:tc>
        <w:tc>
          <w:tcPr>
            <w:tcW w:w="1870" w:type="dxa"/>
            <w:shd w:val="clear" w:color="auto" w:fill="auto"/>
          </w:tcPr>
          <w:p w14:paraId="04B32C6C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4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C</w:t>
            </w:r>
          </w:p>
        </w:tc>
        <w:tc>
          <w:tcPr>
            <w:tcW w:w="1870" w:type="dxa"/>
            <w:shd w:val="clear" w:color="auto" w:fill="auto"/>
          </w:tcPr>
          <w:p w14:paraId="68BBDCE9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5.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A</w:t>
            </w:r>
          </w:p>
        </w:tc>
      </w:tr>
    </w:tbl>
    <w:p w14:paraId="25F2DA66" w14:textId="77777777" w:rsidR="00937F2B" w:rsidRPr="00904184" w:rsidRDefault="00937F2B" w:rsidP="00191EB7">
      <w:pPr>
        <w:pStyle w:val="ListParagraph"/>
        <w:spacing w:line="360" w:lineRule="auto"/>
        <w:ind w:left="0"/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</w:pPr>
      <w:r w:rsidRPr="00904184"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  <w:t>3. VẬN DỤNG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937F2B" w:rsidRPr="00904184" w14:paraId="01F829F2" w14:textId="77777777" w:rsidTr="00E878FB">
        <w:tc>
          <w:tcPr>
            <w:tcW w:w="1870" w:type="dxa"/>
            <w:shd w:val="clear" w:color="auto" w:fill="auto"/>
          </w:tcPr>
          <w:p w14:paraId="70B14049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  <w:tc>
          <w:tcPr>
            <w:tcW w:w="1870" w:type="dxa"/>
            <w:shd w:val="clear" w:color="auto" w:fill="auto"/>
          </w:tcPr>
          <w:p w14:paraId="5AFC2A6D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D</w:t>
            </w:r>
          </w:p>
        </w:tc>
        <w:tc>
          <w:tcPr>
            <w:tcW w:w="1870" w:type="dxa"/>
            <w:shd w:val="clear" w:color="auto" w:fill="auto"/>
          </w:tcPr>
          <w:p w14:paraId="16F485D2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B</w:t>
            </w:r>
          </w:p>
        </w:tc>
        <w:tc>
          <w:tcPr>
            <w:tcW w:w="1870" w:type="dxa"/>
            <w:shd w:val="clear" w:color="auto" w:fill="auto"/>
          </w:tcPr>
          <w:p w14:paraId="3DBE842F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  <w:tc>
          <w:tcPr>
            <w:tcW w:w="1870" w:type="dxa"/>
            <w:shd w:val="clear" w:color="auto" w:fill="auto"/>
          </w:tcPr>
          <w:p w14:paraId="50E1D012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D</w:t>
            </w:r>
          </w:p>
        </w:tc>
      </w:tr>
      <w:tr w:rsidR="00937F2B" w:rsidRPr="00904184" w14:paraId="78B487CB" w14:textId="77777777" w:rsidTr="00E878FB">
        <w:tc>
          <w:tcPr>
            <w:tcW w:w="1870" w:type="dxa"/>
            <w:shd w:val="clear" w:color="auto" w:fill="auto"/>
          </w:tcPr>
          <w:p w14:paraId="286DCF81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6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B</w:t>
            </w:r>
          </w:p>
        </w:tc>
        <w:tc>
          <w:tcPr>
            <w:tcW w:w="1870" w:type="dxa"/>
            <w:shd w:val="clear" w:color="auto" w:fill="auto"/>
          </w:tcPr>
          <w:p w14:paraId="17BE5040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7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  <w:tc>
          <w:tcPr>
            <w:tcW w:w="1870" w:type="dxa"/>
            <w:shd w:val="clear" w:color="auto" w:fill="auto"/>
          </w:tcPr>
          <w:p w14:paraId="7B195D32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8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  <w:tc>
          <w:tcPr>
            <w:tcW w:w="1870" w:type="dxa"/>
            <w:shd w:val="clear" w:color="auto" w:fill="auto"/>
          </w:tcPr>
          <w:p w14:paraId="17193EFA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9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  <w:tc>
          <w:tcPr>
            <w:tcW w:w="1870" w:type="dxa"/>
            <w:shd w:val="clear" w:color="auto" w:fill="auto"/>
          </w:tcPr>
          <w:p w14:paraId="3E91C161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0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</w:tr>
      <w:tr w:rsidR="00937F2B" w:rsidRPr="00904184" w14:paraId="23E1F17B" w14:textId="77777777" w:rsidTr="00E878FB">
        <w:tc>
          <w:tcPr>
            <w:tcW w:w="1870" w:type="dxa"/>
            <w:shd w:val="clear" w:color="auto" w:fill="auto"/>
          </w:tcPr>
          <w:p w14:paraId="40CA639E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11. D</w:t>
            </w:r>
          </w:p>
        </w:tc>
        <w:tc>
          <w:tcPr>
            <w:tcW w:w="1870" w:type="dxa"/>
            <w:shd w:val="clear" w:color="auto" w:fill="auto"/>
          </w:tcPr>
          <w:p w14:paraId="2F5C7B64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12. D</w:t>
            </w:r>
          </w:p>
        </w:tc>
        <w:tc>
          <w:tcPr>
            <w:tcW w:w="1870" w:type="dxa"/>
            <w:shd w:val="clear" w:color="auto" w:fill="auto"/>
          </w:tcPr>
          <w:p w14:paraId="09F680C0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13. B</w:t>
            </w:r>
          </w:p>
        </w:tc>
        <w:tc>
          <w:tcPr>
            <w:tcW w:w="1870" w:type="dxa"/>
            <w:shd w:val="clear" w:color="auto" w:fill="auto"/>
          </w:tcPr>
          <w:p w14:paraId="50B5FBEC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14. B</w:t>
            </w:r>
          </w:p>
        </w:tc>
        <w:tc>
          <w:tcPr>
            <w:tcW w:w="1870" w:type="dxa"/>
            <w:shd w:val="clear" w:color="auto" w:fill="auto"/>
          </w:tcPr>
          <w:p w14:paraId="708E7315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15. C</w:t>
            </w:r>
          </w:p>
        </w:tc>
      </w:tr>
    </w:tbl>
    <w:p w14:paraId="2DF9B11C" w14:textId="77777777" w:rsidR="00937F2B" w:rsidRPr="00904184" w:rsidRDefault="00937F2B" w:rsidP="00191EB7">
      <w:pPr>
        <w:pStyle w:val="ListParagraph"/>
        <w:spacing w:line="360" w:lineRule="auto"/>
        <w:ind w:left="0"/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</w:pPr>
      <w:r w:rsidRPr="00904184">
        <w:rPr>
          <w:rFonts w:ascii="Times New Roman" w:hAnsi="Times New Roman" w:cs="Times New Roman"/>
          <w:b/>
          <w:color w:val="1F3864"/>
          <w:sz w:val="28"/>
          <w:szCs w:val="28"/>
          <w:lang w:val="vi-VN"/>
        </w:rPr>
        <w:t>4. VẬN DỤNG CAO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937F2B" w:rsidRPr="00904184" w14:paraId="107EAAEC" w14:textId="77777777" w:rsidTr="00E878FB">
        <w:tc>
          <w:tcPr>
            <w:tcW w:w="1870" w:type="dxa"/>
            <w:shd w:val="clear" w:color="auto" w:fill="auto"/>
          </w:tcPr>
          <w:p w14:paraId="5F0C4634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1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  <w:tc>
          <w:tcPr>
            <w:tcW w:w="1870" w:type="dxa"/>
            <w:shd w:val="clear" w:color="auto" w:fill="auto"/>
          </w:tcPr>
          <w:p w14:paraId="74EE1A38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2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  <w:tc>
          <w:tcPr>
            <w:tcW w:w="1870" w:type="dxa"/>
            <w:shd w:val="clear" w:color="auto" w:fill="auto"/>
          </w:tcPr>
          <w:p w14:paraId="6D70D4AC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3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A</w:t>
            </w:r>
          </w:p>
        </w:tc>
        <w:tc>
          <w:tcPr>
            <w:tcW w:w="1870" w:type="dxa"/>
            <w:shd w:val="clear" w:color="auto" w:fill="auto"/>
          </w:tcPr>
          <w:p w14:paraId="1C9BADEB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4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C</w:t>
            </w:r>
          </w:p>
        </w:tc>
        <w:tc>
          <w:tcPr>
            <w:tcW w:w="1870" w:type="dxa"/>
            <w:shd w:val="clear" w:color="auto" w:fill="auto"/>
          </w:tcPr>
          <w:p w14:paraId="1B6BC559" w14:textId="77777777" w:rsidR="00937F2B" w:rsidRPr="00904184" w:rsidRDefault="00937F2B" w:rsidP="00191EB7">
            <w:pPr>
              <w:spacing w:after="0"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04184">
              <w:rPr>
                <w:rFonts w:ascii="Times New Roman" w:hAnsi="Times New Roman" w:cs="Times New Roman"/>
                <w:b/>
                <w:sz w:val="28"/>
                <w:szCs w:val="28"/>
                <w:lang w:val="vi-VN"/>
              </w:rPr>
              <w:t>5</w:t>
            </w:r>
            <w:r w:rsidRPr="00904184">
              <w:rPr>
                <w:rFonts w:ascii="Times New Roman" w:hAnsi="Times New Roman" w:cs="Times New Roman"/>
                <w:b/>
                <w:sz w:val="28"/>
                <w:szCs w:val="28"/>
              </w:rPr>
              <w:t>. B</w:t>
            </w:r>
          </w:p>
        </w:tc>
      </w:tr>
    </w:tbl>
    <w:p w14:paraId="666FCD10" w14:textId="77777777" w:rsidR="00937F2B" w:rsidRPr="00904184" w:rsidRDefault="00937F2B" w:rsidP="00191EB7">
      <w:pPr>
        <w:pStyle w:val="Heading4"/>
        <w:spacing w:line="360" w:lineRule="auto"/>
        <w:rPr>
          <w:rFonts w:cs="Times New Roman"/>
          <w:szCs w:val="28"/>
        </w:rPr>
      </w:pPr>
    </w:p>
    <w:bookmarkEnd w:id="1"/>
    <w:p w14:paraId="6A1ADAE4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34C553D" w14:textId="77777777" w:rsidR="00937F2B" w:rsidRPr="00904184" w:rsidRDefault="00937F2B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14:paraId="2C4B59F4" w14:textId="77777777" w:rsidR="00E07C49" w:rsidRPr="00904184" w:rsidRDefault="00E07C49" w:rsidP="00191EB7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E07C49" w:rsidRPr="0090418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2AFF" w:usb1="4000ACFF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3985B1D"/>
    <w:multiLevelType w:val="hybridMultilevel"/>
    <w:tmpl w:val="393C25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2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1F7E"/>
    <w:rsid w:val="00063B56"/>
    <w:rsid w:val="00191EB7"/>
    <w:rsid w:val="00315E7F"/>
    <w:rsid w:val="00362115"/>
    <w:rsid w:val="00391909"/>
    <w:rsid w:val="004307A7"/>
    <w:rsid w:val="0043326F"/>
    <w:rsid w:val="004531B1"/>
    <w:rsid w:val="00485567"/>
    <w:rsid w:val="004924A7"/>
    <w:rsid w:val="004F42D7"/>
    <w:rsid w:val="006838E7"/>
    <w:rsid w:val="00726B41"/>
    <w:rsid w:val="00770613"/>
    <w:rsid w:val="008A3565"/>
    <w:rsid w:val="008E0C13"/>
    <w:rsid w:val="00904184"/>
    <w:rsid w:val="00937F2B"/>
    <w:rsid w:val="00984E25"/>
    <w:rsid w:val="009922C7"/>
    <w:rsid w:val="009E7B73"/>
    <w:rsid w:val="00A162C0"/>
    <w:rsid w:val="00A81D24"/>
    <w:rsid w:val="00BF07F1"/>
    <w:rsid w:val="00C51F7E"/>
    <w:rsid w:val="00D079E6"/>
    <w:rsid w:val="00D33DF2"/>
    <w:rsid w:val="00E0417D"/>
    <w:rsid w:val="00E07C49"/>
    <w:rsid w:val="00E2707B"/>
    <w:rsid w:val="00E40014"/>
    <w:rsid w:val="00E878FB"/>
    <w:rsid w:val="00F67B0F"/>
    <w:rsid w:val="00F81A3E"/>
    <w:rsid w:val="36FE9B0B"/>
    <w:rsid w:val="3B505034"/>
    <w:rsid w:val="735C5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C0CF79F"/>
  <w15:chartTrackingRefBased/>
  <w15:docId w15:val="{C2362A07-F584-4DC4-A3D4-721F2E6647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7F2B"/>
    <w:rPr>
      <w:rFonts w:ascii="Calibri" w:eastAsia="Calibri" w:hAnsi="Calibri" w:cs="Arial"/>
    </w:rPr>
  </w:style>
  <w:style w:type="paragraph" w:styleId="Heading1">
    <w:name w:val="heading 1"/>
    <w:basedOn w:val="Normal"/>
    <w:next w:val="Normal"/>
    <w:link w:val="Heading1Char"/>
    <w:uiPriority w:val="9"/>
    <w:qFormat/>
    <w:rsid w:val="00937F2B"/>
    <w:pPr>
      <w:keepNext/>
      <w:keepLines/>
      <w:spacing w:before="240" w:after="0"/>
      <w:outlineLvl w:val="0"/>
    </w:pPr>
    <w:rPr>
      <w:rFonts w:ascii="Times New Roman" w:eastAsia="Times New Roman" w:hAnsi="Times New Roman" w:cs="Times New Roman"/>
      <w:b/>
      <w:color w:val="2F5496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37F2B"/>
    <w:pPr>
      <w:keepNext/>
      <w:keepLines/>
      <w:spacing w:before="40" w:after="0"/>
      <w:outlineLvl w:val="1"/>
    </w:pPr>
    <w:rPr>
      <w:rFonts w:ascii="Times New Roman" w:eastAsia="Times New Roman" w:hAnsi="Times New Roman" w:cs="Times New Roman"/>
      <w:color w:val="1F3864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37F2B"/>
    <w:pPr>
      <w:keepNext/>
      <w:keepLines/>
      <w:spacing w:before="40" w:after="0"/>
      <w:outlineLvl w:val="2"/>
    </w:pPr>
    <w:rPr>
      <w:rFonts w:ascii="Times New Roman" w:eastAsia="Times New Roman" w:hAnsi="Times New Roman" w:cs="Times New Roman"/>
      <w:b/>
      <w:sz w:val="28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0417D"/>
    <w:pPr>
      <w:keepNext/>
      <w:keepLines/>
      <w:spacing w:before="40" w:after="0"/>
      <w:outlineLvl w:val="3"/>
    </w:pPr>
    <w:rPr>
      <w:rFonts w:ascii="Times New Roman" w:eastAsiaTheme="majorEastAsia" w:hAnsi="Times New Roman" w:cstheme="majorBidi"/>
      <w:b/>
      <w:iCs/>
      <w:color w:val="2F5496" w:themeColor="accent1" w:themeShade="BF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37F2B"/>
    <w:rPr>
      <w:rFonts w:ascii="Times New Roman" w:eastAsia="Times New Roman" w:hAnsi="Times New Roman" w:cs="Times New Roman"/>
      <w:b/>
      <w:color w:val="2F5496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37F2B"/>
    <w:rPr>
      <w:rFonts w:ascii="Times New Roman" w:eastAsia="Times New Roman" w:hAnsi="Times New Roman" w:cs="Times New Roman"/>
      <w:color w:val="1F3864"/>
      <w:sz w:val="28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937F2B"/>
    <w:rPr>
      <w:rFonts w:ascii="Times New Roman" w:eastAsia="Times New Roman" w:hAnsi="Times New Roman" w:cs="Times New Roman"/>
      <w:b/>
      <w:sz w:val="28"/>
      <w:szCs w:val="24"/>
    </w:rPr>
  </w:style>
  <w:style w:type="paragraph" w:styleId="ListParagraph">
    <w:name w:val="List Paragraph"/>
    <w:basedOn w:val="Normal"/>
    <w:uiPriority w:val="34"/>
    <w:qFormat/>
    <w:rsid w:val="00937F2B"/>
    <w:pPr>
      <w:ind w:left="720"/>
      <w:contextualSpacing/>
    </w:pPr>
  </w:style>
  <w:style w:type="character" w:customStyle="1" w:styleId="Heading4Char">
    <w:name w:val="Heading 4 Char"/>
    <w:basedOn w:val="DefaultParagraphFont"/>
    <w:link w:val="Heading4"/>
    <w:uiPriority w:val="9"/>
    <w:rsid w:val="00E0417D"/>
    <w:rPr>
      <w:rFonts w:ascii="Times New Roman" w:eastAsiaTheme="majorEastAsia" w:hAnsi="Times New Roman" w:cstheme="majorBidi"/>
      <w:b/>
      <w:iCs/>
      <w:color w:val="2F5496" w:themeColor="accent1" w:themeShade="BF"/>
      <w:sz w:val="28"/>
    </w:rPr>
  </w:style>
  <w:style w:type="character" w:customStyle="1" w:styleId="text-uppercase">
    <w:name w:val="text-uppercase"/>
    <w:basedOn w:val="DefaultParagraphFont"/>
    <w:rsid w:val="00362115"/>
  </w:style>
  <w:style w:type="paragraph" w:styleId="NormalWeb">
    <w:name w:val="Normal (Web)"/>
    <w:basedOn w:val="Normal"/>
    <w:uiPriority w:val="99"/>
    <w:semiHidden/>
    <w:unhideWhenUsed/>
    <w:rsid w:val="003621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mjx-char">
    <w:name w:val="mjx-char"/>
    <w:basedOn w:val="DefaultParagraphFont"/>
    <w:rsid w:val="00362115"/>
  </w:style>
  <w:style w:type="character" w:customStyle="1" w:styleId="mjxassistivemathml">
    <w:name w:val="mjx_assistive_mathml"/>
    <w:basedOn w:val="DefaultParagraphFont"/>
    <w:rsid w:val="00362115"/>
  </w:style>
  <w:style w:type="character" w:styleId="PlaceholderText">
    <w:name w:val="Placeholder Text"/>
    <w:basedOn w:val="DefaultParagraphFont"/>
    <w:uiPriority w:val="99"/>
    <w:semiHidden/>
    <w:rsid w:val="00315E7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6983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91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0980329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05455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005783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7700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163812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85281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321564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07452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63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8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226" Type="http://schemas.openxmlformats.org/officeDocument/2006/relationships/image" Target="media/image107.png"/><Relationship Id="rId247" Type="http://schemas.openxmlformats.org/officeDocument/2006/relationships/image" Target="media/image119.wmf"/><Relationship Id="rId107" Type="http://schemas.openxmlformats.org/officeDocument/2006/relationships/oleObject" Target="embeddings/oleObject56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9.bin"/><Relationship Id="rId128" Type="http://schemas.openxmlformats.org/officeDocument/2006/relationships/image" Target="media/image58.wmf"/><Relationship Id="rId149" Type="http://schemas.openxmlformats.org/officeDocument/2006/relationships/oleObject" Target="embeddings/oleObject77.bin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3.bin"/><Relationship Id="rId181" Type="http://schemas.openxmlformats.org/officeDocument/2006/relationships/image" Target="media/image84.wmf"/><Relationship Id="rId216" Type="http://schemas.openxmlformats.org/officeDocument/2006/relationships/oleObject" Target="embeddings/oleObject111.bin"/><Relationship Id="rId237" Type="http://schemas.openxmlformats.org/officeDocument/2006/relationships/image" Target="media/image114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3.bin"/><Relationship Id="rId118" Type="http://schemas.openxmlformats.org/officeDocument/2006/relationships/image" Target="media/image53.wmf"/><Relationship Id="rId139" Type="http://schemas.openxmlformats.org/officeDocument/2006/relationships/oleObject" Target="embeddings/oleObject72.bin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71" Type="http://schemas.openxmlformats.org/officeDocument/2006/relationships/image" Target="media/image79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6.bin"/><Relationship Id="rId227" Type="http://schemas.openxmlformats.org/officeDocument/2006/relationships/image" Target="media/image108.png"/><Relationship Id="rId248" Type="http://schemas.openxmlformats.org/officeDocument/2006/relationships/oleObject" Target="embeddings/oleObject125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6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54" Type="http://schemas.openxmlformats.org/officeDocument/2006/relationships/image" Target="media/image24.wmf"/><Relationship Id="rId75" Type="http://schemas.openxmlformats.org/officeDocument/2006/relationships/image" Target="media/image32.wmf"/><Relationship Id="rId96" Type="http://schemas.openxmlformats.org/officeDocument/2006/relationships/oleObject" Target="embeddings/oleObject50.bin"/><Relationship Id="rId140" Type="http://schemas.openxmlformats.org/officeDocument/2006/relationships/image" Target="media/image64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4.bin"/><Relationship Id="rId217" Type="http://schemas.openxmlformats.org/officeDocument/2006/relationships/image" Target="media/image102.png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0.bin"/><Relationship Id="rId259" Type="http://schemas.openxmlformats.org/officeDocument/2006/relationships/fontTable" Target="fontTable.xml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4.bin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8.bin"/><Relationship Id="rId172" Type="http://schemas.openxmlformats.org/officeDocument/2006/relationships/oleObject" Target="embeddings/oleObject8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28" Type="http://schemas.openxmlformats.org/officeDocument/2006/relationships/image" Target="media/image109.png"/><Relationship Id="rId249" Type="http://schemas.openxmlformats.org/officeDocument/2006/relationships/image" Target="media/image120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40.bin"/><Relationship Id="rId97" Type="http://schemas.openxmlformats.org/officeDocument/2006/relationships/image" Target="media/image43.wmf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oleObject" Target="embeddings/oleObject84.bin"/><Relationship Id="rId183" Type="http://schemas.openxmlformats.org/officeDocument/2006/relationships/image" Target="media/image85.wmf"/><Relationship Id="rId218" Type="http://schemas.openxmlformats.org/officeDocument/2006/relationships/image" Target="media/image103.wmf"/><Relationship Id="rId239" Type="http://schemas.openxmlformats.org/officeDocument/2006/relationships/image" Target="media/image115.wmf"/><Relationship Id="rId250" Type="http://schemas.openxmlformats.org/officeDocument/2006/relationships/oleObject" Target="embeddings/oleObject126.bin"/><Relationship Id="rId24" Type="http://schemas.openxmlformats.org/officeDocument/2006/relationships/image" Target="media/image9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5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70.wmf"/><Relationship Id="rId173" Type="http://schemas.openxmlformats.org/officeDocument/2006/relationships/image" Target="media/image80.wmf"/><Relationship Id="rId194" Type="http://schemas.openxmlformats.org/officeDocument/2006/relationships/oleObject" Target="embeddings/oleObject100.bin"/><Relationship Id="rId208" Type="http://schemas.openxmlformats.org/officeDocument/2006/relationships/oleObject" Target="embeddings/oleObject107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21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52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95.bin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6.bin"/><Relationship Id="rId251" Type="http://schemas.openxmlformats.org/officeDocument/2006/relationships/image" Target="media/image121.wmf"/><Relationship Id="rId25" Type="http://schemas.openxmlformats.org/officeDocument/2006/relationships/oleObject" Target="embeddings/oleObject12.bin"/><Relationship Id="rId46" Type="http://schemas.openxmlformats.org/officeDocument/2006/relationships/image" Target="media/image20.wmf"/><Relationship Id="rId67" Type="http://schemas.openxmlformats.org/officeDocument/2006/relationships/image" Target="media/image28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90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220" Type="http://schemas.openxmlformats.org/officeDocument/2006/relationships/image" Target="media/image104.wmf"/><Relationship Id="rId241" Type="http://schemas.openxmlformats.org/officeDocument/2006/relationships/image" Target="media/image116.wmf"/><Relationship Id="rId15" Type="http://schemas.openxmlformats.org/officeDocument/2006/relationships/image" Target="media/image6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9.bin"/><Relationship Id="rId78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64" Type="http://schemas.openxmlformats.org/officeDocument/2006/relationships/oleObject" Target="embeddings/oleObject85.bin"/><Relationship Id="rId185" Type="http://schemas.openxmlformats.org/officeDocument/2006/relationships/image" Target="media/image86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8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252" Type="http://schemas.openxmlformats.org/officeDocument/2006/relationships/oleObject" Target="embeddings/oleObject127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1.wmf"/><Relationship Id="rId175" Type="http://schemas.openxmlformats.org/officeDocument/2006/relationships/image" Target="media/image81.wmf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3.bin"/><Relationship Id="rId242" Type="http://schemas.openxmlformats.org/officeDocument/2006/relationships/oleObject" Target="embeddings/oleObject122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7.bin"/><Relationship Id="rId165" Type="http://schemas.openxmlformats.org/officeDocument/2006/relationships/image" Target="media/image76.wmf"/><Relationship Id="rId186" Type="http://schemas.openxmlformats.org/officeDocument/2006/relationships/oleObject" Target="embeddings/oleObject96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2.wmf"/><Relationship Id="rId27" Type="http://schemas.openxmlformats.org/officeDocument/2006/relationships/oleObject" Target="embeddings/oleObject13.bin"/><Relationship Id="rId48" Type="http://schemas.openxmlformats.org/officeDocument/2006/relationships/image" Target="media/image21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0.bin"/><Relationship Id="rId176" Type="http://schemas.openxmlformats.org/officeDocument/2006/relationships/oleObject" Target="embeddings/oleObject91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5.wmf"/><Relationship Id="rId243" Type="http://schemas.openxmlformats.org/officeDocument/2006/relationships/image" Target="media/image117.wmf"/><Relationship Id="rId17" Type="http://schemas.openxmlformats.org/officeDocument/2006/relationships/image" Target="media/image7.wmf"/><Relationship Id="rId38" Type="http://schemas.openxmlformats.org/officeDocument/2006/relationships/image" Target="media/image16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6.wmf"/><Relationship Id="rId124" Type="http://schemas.openxmlformats.org/officeDocument/2006/relationships/image" Target="media/image56.wmf"/><Relationship Id="rId70" Type="http://schemas.openxmlformats.org/officeDocument/2006/relationships/oleObject" Target="embeddings/oleObject37.bin"/><Relationship Id="rId91" Type="http://schemas.openxmlformats.org/officeDocument/2006/relationships/image" Target="media/image40.wmf"/><Relationship Id="rId145" Type="http://schemas.openxmlformats.org/officeDocument/2006/relationships/oleObject" Target="embeddings/oleObject75.bin"/><Relationship Id="rId166" Type="http://schemas.openxmlformats.org/officeDocument/2006/relationships/oleObject" Target="embeddings/oleObject86.bin"/><Relationship Id="rId187" Type="http://schemas.openxmlformats.org/officeDocument/2006/relationships/image" Target="media/image87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12.wmf"/><Relationship Id="rId254" Type="http://schemas.openxmlformats.org/officeDocument/2006/relationships/oleObject" Target="embeddings/oleObject12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4.bin"/><Relationship Id="rId114" Type="http://schemas.openxmlformats.org/officeDocument/2006/relationships/image" Target="media/image51.wmf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54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image" Target="media/image77.wmf"/><Relationship Id="rId188" Type="http://schemas.openxmlformats.org/officeDocument/2006/relationships/oleObject" Target="embeddings/oleObject97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image" Target="media/image123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3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6.wmf"/><Relationship Id="rId245" Type="http://schemas.openxmlformats.org/officeDocument/2006/relationships/image" Target="media/image118.wmf"/><Relationship Id="rId30" Type="http://schemas.openxmlformats.org/officeDocument/2006/relationships/image" Target="media/image12.wmf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87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8.bin"/><Relationship Id="rId93" Type="http://schemas.openxmlformats.org/officeDocument/2006/relationships/image" Target="media/image41.wmf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9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179" Type="http://schemas.openxmlformats.org/officeDocument/2006/relationships/image" Target="media/image83.wmf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4.bin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3.wmf"/><Relationship Id="rId73" Type="http://schemas.openxmlformats.org/officeDocument/2006/relationships/image" Target="media/image31.wmf"/><Relationship Id="rId94" Type="http://schemas.openxmlformats.org/officeDocument/2006/relationships/oleObject" Target="embeddings/oleObject49.bin"/><Relationship Id="rId148" Type="http://schemas.openxmlformats.org/officeDocument/2006/relationships/image" Target="media/image68.wmf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3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0</TotalTime>
  <Pages>19</Pages>
  <Words>1405</Words>
  <Characters>8014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O BINH SINH 20185711</dc:creator>
  <cp:keywords/>
  <dc:description/>
  <cp:lastModifiedBy>ADMIN</cp:lastModifiedBy>
  <cp:revision>13</cp:revision>
  <dcterms:created xsi:type="dcterms:W3CDTF">2022-10-07T23:50:00Z</dcterms:created>
  <dcterms:modified xsi:type="dcterms:W3CDTF">2022-10-13T09:52:00Z</dcterms:modified>
</cp:coreProperties>
</file>